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Grilledutableau"/>
        <w:tblpPr w:leftFromText="141" w:rightFromText="141" w:vertAnchor="text" w:horzAnchor="margin" w:tblpX="181" w:tblpY="122"/>
        <w:tblW w:w="10205" w:type="dxa"/>
        <w:tblLook w:val="04A0" w:firstRow="1" w:lastRow="0" w:firstColumn="1" w:lastColumn="0" w:noHBand="0" w:noVBand="1"/>
      </w:tblPr>
      <w:tblGrid>
        <w:gridCol w:w="10205"/>
      </w:tblGrid>
      <w:tr w:rsidR="0089178E" w14:paraId="4713D40A" w14:textId="77777777" w:rsidTr="008825A2">
        <w:tc>
          <w:tcPr>
            <w:tcW w:w="10205" w:type="dxa"/>
          </w:tcPr>
          <w:p w14:paraId="69F069B2" w14:textId="64D3C703" w:rsidR="0089178E" w:rsidRDefault="0089178E" w:rsidP="008825A2">
            <w:pPr>
              <w:spacing w:after="0" w:line="240" w:lineRule="auto"/>
              <w:ind w:left="0"/>
              <w:jc w:val="center"/>
              <w:rPr>
                <w:rFonts w:eastAsia="Times New Roman"/>
                <w:b/>
                <w:color w:val="595959" w:themeColor="text1" w:themeTint="A6"/>
                <w:sz w:val="28"/>
                <w:szCs w:val="22"/>
              </w:rPr>
            </w:pPr>
            <w:bookmarkStart w:id="0" w:name="_Hlk43360244"/>
            <w:r w:rsidRPr="00E51FB5">
              <w:rPr>
                <w:rFonts w:eastAsia="Times New Roman"/>
                <w:b/>
                <w:szCs w:val="22"/>
              </w:rPr>
              <w:t>ÉPREUVES COMMUNES DE CONTRÔLE CONTINU</w:t>
            </w:r>
            <w:r w:rsidR="00F81389">
              <w:rPr>
                <w:rFonts w:eastAsia="Times New Roman"/>
                <w:b/>
                <w:szCs w:val="22"/>
              </w:rPr>
              <w:t xml:space="preserve"> 2020</w:t>
            </w:r>
            <w:r w:rsidR="00F81389">
              <w:rPr>
                <w:rFonts w:eastAsia="Times New Roman"/>
                <w:b/>
                <w:szCs w:val="22"/>
              </w:rPr>
              <w:br/>
            </w:r>
            <w:r w:rsidR="00E65F9A" w:rsidRPr="00BF0E27">
              <w:rPr>
                <w:rFonts w:cs="Arial"/>
                <w:b/>
                <w:bCs/>
              </w:rPr>
              <w:t xml:space="preserve"> CORRECTION © </w:t>
            </w:r>
            <w:hyperlink r:id="rId7" w:history="1">
              <w:r w:rsidR="00F81389" w:rsidRPr="00AC1EF3">
                <w:rPr>
                  <w:rStyle w:val="Lienhypertexte"/>
                  <w:rFonts w:eastAsia="Times New Roman"/>
                  <w:b/>
                  <w:szCs w:val="22"/>
                </w:rPr>
                <w:t>http://labolycee.org</w:t>
              </w:r>
            </w:hyperlink>
            <w:r w:rsidR="00F81389">
              <w:rPr>
                <w:rFonts w:eastAsia="Times New Roman"/>
                <w:b/>
                <w:color w:val="595959" w:themeColor="text1" w:themeTint="A6"/>
                <w:szCs w:val="22"/>
              </w:rPr>
              <w:t xml:space="preserve"> </w:t>
            </w:r>
          </w:p>
        </w:tc>
      </w:tr>
      <w:tr w:rsidR="0089178E" w14:paraId="129B2E26" w14:textId="77777777" w:rsidTr="008825A2">
        <w:tc>
          <w:tcPr>
            <w:tcW w:w="10205" w:type="dxa"/>
          </w:tcPr>
          <w:p w14:paraId="2EF13902" w14:textId="07C789AE" w:rsidR="0089178E" w:rsidRPr="00893F38" w:rsidRDefault="0089178E" w:rsidP="008825A2">
            <w:pPr>
              <w:spacing w:after="0"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LASS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Première</w:t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Pr="00893F38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3C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 :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99028399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>E3C1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774132376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E3C2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2523113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>E3C3</w:t>
            </w:r>
          </w:p>
          <w:p w14:paraId="5BEB5CA4" w14:textId="5A507616" w:rsidR="0089178E" w:rsidRPr="00626E0F" w:rsidRDefault="0089178E" w:rsidP="008825A2">
            <w:pPr>
              <w:spacing w:after="0" w:line="240" w:lineRule="auto"/>
              <w:ind w:left="34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VOIE :</w:t>
            </w:r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1896242340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 w:rsidRPr="00626E0F"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Générale</w:t>
            </w:r>
            <w:r w:rsidR="00F81389">
              <w:rPr>
                <w:rFonts w:ascii="MS Gothic" w:eastAsia="MS Gothic" w:hAnsi="MS Gothic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ascii="MS Gothic" w:eastAsia="MS Gothic" w:hAnsi="MS Gothic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ascii="MS Gothic" w:eastAsia="MS Gothic" w:hAnsi="MS Gothic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ascii="MS Gothic" w:eastAsia="MS Gothic" w:hAnsi="MS Gothic"/>
                <w:color w:val="000000" w:themeColor="text1"/>
                <w:sz w:val="20"/>
                <w:szCs w:val="22"/>
              </w:rPr>
              <w:tab/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ENSEIGNEMENT :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physique-chimie</w:t>
            </w:r>
          </w:p>
          <w:p w14:paraId="1057C7DD" w14:textId="5C77437B" w:rsidR="0089178E" w:rsidRPr="00F81389" w:rsidRDefault="0089178E" w:rsidP="008825A2">
            <w:pPr>
              <w:spacing w:after="0" w:line="240" w:lineRule="auto"/>
              <w:ind w:left="0"/>
              <w:rPr>
                <w:rFonts w:eastAsia="Times New Roman"/>
                <w:b/>
                <w:color w:val="000000" w:themeColor="text1"/>
                <w:sz w:val="20"/>
                <w:szCs w:val="22"/>
              </w:rPr>
            </w:pP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DURÉE DE L’ÉPREUVE :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</w:t>
            </w:r>
            <w:r w:rsidR="00C51D26">
              <w:rPr>
                <w:rFonts w:eastAsia="Times New Roman"/>
                <w:color w:val="000000" w:themeColor="text1"/>
                <w:sz w:val="20"/>
                <w:szCs w:val="22"/>
              </w:rPr>
              <w:t>1</w:t>
            </w:r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h</w:t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 w:rsidR="00F81389">
              <w:rPr>
                <w:rFonts w:eastAsia="Times New Roman"/>
                <w:color w:val="000000" w:themeColor="text1"/>
                <w:sz w:val="20"/>
                <w:szCs w:val="22"/>
              </w:rPr>
              <w:tab/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CALCULATRICE AUTORIS</w:t>
            </w:r>
            <w:r>
              <w:rPr>
                <w:rFonts w:eastAsia="Times New Roman" w:cs="Arial"/>
                <w:b/>
                <w:color w:val="000000" w:themeColor="text1"/>
                <w:sz w:val="20"/>
                <w:szCs w:val="22"/>
              </w:rPr>
              <w:t xml:space="preserve">ÉE </w:t>
            </w:r>
            <w:r w:rsidRPr="00626E0F"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>:</w:t>
            </w:r>
            <w:r>
              <w:rPr>
                <w:rFonts w:eastAsia="Times New Roman"/>
                <w:b/>
                <w:color w:val="000000" w:themeColor="text1"/>
                <w:sz w:val="20"/>
                <w:szCs w:val="22"/>
              </w:rPr>
              <w:t xml:space="preserve">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988758419"/>
                <w14:checkbox>
                  <w14:checked w14:val="1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☒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Oui  </w:t>
            </w:r>
            <w:sdt>
              <w:sdtPr>
                <w:rPr>
                  <w:rFonts w:eastAsia="Times New Roman"/>
                  <w:color w:val="000000" w:themeColor="text1"/>
                  <w:sz w:val="20"/>
                  <w:szCs w:val="22"/>
                </w:rPr>
                <w:id w:val="-63190651"/>
                <w14:checkbox>
                  <w14:checked w14:val="0"/>
                  <w14:checkedState w14:val="2612" w14:font="MS Gothic"/>
                  <w14:uncheckedState w14:val="2610" w14:font="MS Gothic"/>
                </w14:checkbox>
              </w:sdtPr>
              <w:sdtEndPr/>
              <w:sdtContent>
                <w:r>
                  <w:rPr>
                    <w:rFonts w:ascii="MS Gothic" w:eastAsia="MS Gothic" w:hAnsi="MS Gothic" w:hint="eastAsia"/>
                    <w:color w:val="000000" w:themeColor="text1"/>
                    <w:sz w:val="20"/>
                    <w:szCs w:val="22"/>
                  </w:rPr>
                  <w:t>☐</w:t>
                </w:r>
              </w:sdtContent>
            </w:sdt>
            <w:r>
              <w:rPr>
                <w:rFonts w:eastAsia="Times New Roman"/>
                <w:color w:val="000000" w:themeColor="text1"/>
                <w:sz w:val="20"/>
                <w:szCs w:val="22"/>
              </w:rPr>
              <w:t xml:space="preserve"> Non</w:t>
            </w:r>
          </w:p>
        </w:tc>
      </w:tr>
    </w:tbl>
    <w:bookmarkEnd w:id="0"/>
    <w:p w14:paraId="5573DA06" w14:textId="77777777" w:rsidR="00EC5C92" w:rsidRPr="00EC5C92" w:rsidRDefault="00EC5C92" w:rsidP="00EC5C92">
      <w:pPr>
        <w:spacing w:after="0" w:line="240" w:lineRule="auto"/>
        <w:ind w:left="0"/>
        <w:jc w:val="center"/>
        <w:rPr>
          <w:rFonts w:eastAsiaTheme="minorHAnsi" w:cs="Arial"/>
        </w:rPr>
      </w:pPr>
      <w:r w:rsidRPr="00EC5C92">
        <w:rPr>
          <w:rFonts w:eastAsiaTheme="minorHAnsi" w:cs="Arial"/>
          <w:b/>
        </w:rPr>
        <w:t>La pollution par le dioxyde de soufre (10 points)</w:t>
      </w:r>
    </w:p>
    <w:p w14:paraId="587FF145" w14:textId="77777777" w:rsidR="00EC5C92" w:rsidRPr="00EC5C92" w:rsidRDefault="00EC5C92" w:rsidP="00EC5C92">
      <w:pPr>
        <w:spacing w:after="0" w:line="240" w:lineRule="auto"/>
        <w:ind w:left="0"/>
        <w:rPr>
          <w:rFonts w:eastAsia="Times New Roman" w:cs="Arial"/>
          <w:color w:val="000000"/>
        </w:rPr>
      </w:pPr>
    </w:p>
    <w:p w14:paraId="73721C2D" w14:textId="77777777" w:rsidR="00296E9F" w:rsidRPr="00296E9F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296E9F">
        <w:rPr>
          <w:rFonts w:eastAsia="Times New Roman" w:cs="Arial"/>
          <w:b/>
          <w:bCs/>
          <w:color w:val="000000"/>
        </w:rPr>
        <w:t xml:space="preserve">1. </w:t>
      </w:r>
      <w:r w:rsidR="00296E9F" w:rsidRPr="00296E9F">
        <w:rPr>
          <w:rFonts w:eastAsia="Times New Roman" w:cs="Arial"/>
          <w:b/>
          <w:bCs/>
          <w:color w:val="000000"/>
        </w:rPr>
        <w:t>Écrire l’équation de la réaction modélisant la combustion du soufre S</w:t>
      </w:r>
      <w:r w:rsidR="00296E9F" w:rsidRPr="00296E9F">
        <w:rPr>
          <w:rFonts w:eastAsia="Times New Roman" w:cs="Arial"/>
          <w:b/>
          <w:bCs/>
          <w:color w:val="000000"/>
          <w:vertAlign w:val="subscript"/>
        </w:rPr>
        <w:t>(s)</w:t>
      </w:r>
      <w:r w:rsidR="00296E9F" w:rsidRPr="00296E9F">
        <w:rPr>
          <w:rFonts w:eastAsia="Times New Roman" w:cs="Arial"/>
          <w:b/>
          <w:bCs/>
          <w:color w:val="000000"/>
        </w:rPr>
        <w:t>.</w:t>
      </w:r>
    </w:p>
    <w:p w14:paraId="59844BEB" w14:textId="12A0E973" w:rsidR="00EC5C92" w:rsidRDefault="00EC5C92" w:rsidP="0038294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 w:rsidRPr="00EC5C92">
        <w:rPr>
          <w:rFonts w:eastAsia="Times New Roman" w:cs="Arial"/>
          <w:color w:val="000000"/>
        </w:rPr>
        <w:t>S</w:t>
      </w:r>
      <w:r w:rsidRPr="00EC5C92">
        <w:rPr>
          <w:rFonts w:eastAsia="Times New Roman" w:cs="Arial"/>
          <w:color w:val="000000"/>
          <w:vertAlign w:val="subscript"/>
        </w:rPr>
        <w:t>(s)</w:t>
      </w:r>
      <w:r w:rsidR="00E65F9A">
        <w:rPr>
          <w:rFonts w:eastAsia="Times New Roman" w:cs="Arial"/>
          <w:color w:val="000000"/>
        </w:rPr>
        <w:t xml:space="preserve">  +  O</w:t>
      </w:r>
      <w:r w:rsidR="00E65F9A">
        <w:rPr>
          <w:rFonts w:eastAsia="Times New Roman" w:cs="Arial"/>
          <w:color w:val="000000"/>
          <w:vertAlign w:val="subscript"/>
        </w:rPr>
        <w:t>2(g)</w:t>
      </w:r>
      <w:r w:rsidR="00E65F9A">
        <w:rPr>
          <w:rFonts w:eastAsia="Times New Roman" w:cs="Arial"/>
          <w:color w:val="000000"/>
        </w:rPr>
        <w:t xml:space="preserve">  </w:t>
      </w:r>
      <w:r w:rsidR="00E65F9A">
        <w:rPr>
          <w:rFonts w:eastAsia="Times New Roman" w:cs="Arial"/>
          <w:color w:val="000000"/>
        </w:rPr>
        <w:sym w:font="Symbol" w:char="F0AE"/>
      </w:r>
      <w:r w:rsidR="00E65F9A">
        <w:rPr>
          <w:rFonts w:eastAsia="Times New Roman" w:cs="Arial"/>
          <w:color w:val="000000"/>
        </w:rPr>
        <w:t xml:space="preserve">  SO</w:t>
      </w:r>
      <w:r w:rsidR="00E65F9A">
        <w:rPr>
          <w:rFonts w:eastAsia="Times New Roman" w:cs="Arial"/>
          <w:color w:val="000000"/>
          <w:vertAlign w:val="subscript"/>
        </w:rPr>
        <w:t>2</w:t>
      </w:r>
      <w:r w:rsidR="00E65F9A" w:rsidRPr="00E65F9A">
        <w:rPr>
          <w:rFonts w:eastAsia="Times New Roman" w:cs="Arial"/>
          <w:color w:val="000000"/>
          <w:vertAlign w:val="subscript"/>
        </w:rPr>
        <w:t>(g)</w:t>
      </w:r>
    </w:p>
    <w:p w14:paraId="4228A749" w14:textId="77777777" w:rsidR="00463E5E" w:rsidRPr="00463E5E" w:rsidRDefault="00463E5E" w:rsidP="0038294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</w:p>
    <w:p w14:paraId="5AA2AAA9" w14:textId="77777777" w:rsidR="001F4617" w:rsidRPr="001F4617" w:rsidRDefault="00382946" w:rsidP="001F4617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1F4617">
        <w:rPr>
          <w:rFonts w:eastAsia="Times New Roman" w:cs="Arial"/>
          <w:b/>
          <w:bCs/>
          <w:noProof/>
          <w:color w:val="000000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4F18BC46" wp14:editId="5E5E8B54">
                <wp:simplePos x="0" y="0"/>
                <wp:positionH relativeFrom="column">
                  <wp:posOffset>278763</wp:posOffset>
                </wp:positionH>
                <wp:positionV relativeFrom="paragraph">
                  <wp:posOffset>145415</wp:posOffset>
                </wp:positionV>
                <wp:extent cx="6409057" cy="3223260"/>
                <wp:effectExtent l="0" t="0" r="0" b="15240"/>
                <wp:wrapNone/>
                <wp:docPr id="157" name="Groupe 1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09057" cy="3223260"/>
                          <a:chOff x="-1332298" y="0"/>
                          <a:chExt cx="7065078" cy="3223260"/>
                        </a:xfrm>
                      </wpg:grpSpPr>
                      <wpg:grpSp>
                        <wpg:cNvPr id="1" name="Groupe 1"/>
                        <wpg:cNvGrpSpPr>
                          <a:grpSpLocks/>
                        </wpg:cNvGrpSpPr>
                        <wpg:grpSpPr bwMode="auto">
                          <a:xfrm>
                            <a:off x="1895475" y="0"/>
                            <a:ext cx="1976120" cy="3223260"/>
                            <a:chOff x="5540" y="182"/>
                            <a:chExt cx="3112" cy="5076"/>
                          </a:xfrm>
                        </wpg:grpSpPr>
                        <wpg:grpSp>
                          <wpg:cNvPr id="3" name="Group 13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05" y="182"/>
                              <a:ext cx="394" cy="3892"/>
                              <a:chOff x="2201" y="914"/>
                              <a:chExt cx="2197" cy="21721"/>
                            </a:xfrm>
                          </wpg:grpSpPr>
                          <wps:wsp>
                            <wps:cNvPr id="4" name="AutoShape 14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84" y="16213"/>
                                <a:ext cx="338" cy="2553"/>
                              </a:xfrm>
                              <a:prstGeom prst="roundRect">
                                <a:avLst>
                                  <a:gd name="adj" fmla="val 18519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5" name="AutoShape 1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820" y="16409"/>
                                <a:ext cx="258" cy="2188"/>
                              </a:xfrm>
                              <a:prstGeom prst="roundRect">
                                <a:avLst>
                                  <a:gd name="adj" fmla="val 18181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" name="Freeform 1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01" y="17094"/>
                                <a:ext cx="2197" cy="818"/>
                              </a:xfrm>
                              <a:custGeom>
                                <a:avLst/>
                                <a:gdLst>
                                  <a:gd name="T0" fmla="*/ 7 w 247"/>
                                  <a:gd name="T1" fmla="*/ 24 h 92"/>
                                  <a:gd name="T2" fmla="*/ 21 w 247"/>
                                  <a:gd name="T3" fmla="*/ 24 h 92"/>
                                  <a:gd name="T4" fmla="*/ 36 w 247"/>
                                  <a:gd name="T5" fmla="*/ 24 h 92"/>
                                  <a:gd name="T6" fmla="*/ 65 w 247"/>
                                  <a:gd name="T7" fmla="*/ 24 h 92"/>
                                  <a:gd name="T8" fmla="*/ 125 w 247"/>
                                  <a:gd name="T9" fmla="*/ 0 h 92"/>
                                  <a:gd name="T10" fmla="*/ 183 w 247"/>
                                  <a:gd name="T11" fmla="*/ 0 h 92"/>
                                  <a:gd name="T12" fmla="*/ 213 w 247"/>
                                  <a:gd name="T13" fmla="*/ 0 h 92"/>
                                  <a:gd name="T14" fmla="*/ 227 w 247"/>
                                  <a:gd name="T15" fmla="*/ 0 h 92"/>
                                  <a:gd name="T16" fmla="*/ 237 w 247"/>
                                  <a:gd name="T17" fmla="*/ 3 h 92"/>
                                  <a:gd name="T18" fmla="*/ 243 w 247"/>
                                  <a:gd name="T19" fmla="*/ 10 h 92"/>
                                  <a:gd name="T20" fmla="*/ 245 w 247"/>
                                  <a:gd name="T21" fmla="*/ 21 h 92"/>
                                  <a:gd name="T22" fmla="*/ 247 w 247"/>
                                  <a:gd name="T23" fmla="*/ 29 h 92"/>
                                  <a:gd name="T24" fmla="*/ 247 w 247"/>
                                  <a:gd name="T25" fmla="*/ 37 h 92"/>
                                  <a:gd name="T26" fmla="*/ 247 w 247"/>
                                  <a:gd name="T27" fmla="*/ 45 h 92"/>
                                  <a:gd name="T28" fmla="*/ 247 w 247"/>
                                  <a:gd name="T29" fmla="*/ 52 h 92"/>
                                  <a:gd name="T30" fmla="*/ 247 w 247"/>
                                  <a:gd name="T31" fmla="*/ 60 h 92"/>
                                  <a:gd name="T32" fmla="*/ 245 w 247"/>
                                  <a:gd name="T33" fmla="*/ 68 h 92"/>
                                  <a:gd name="T34" fmla="*/ 243 w 247"/>
                                  <a:gd name="T35" fmla="*/ 79 h 92"/>
                                  <a:gd name="T36" fmla="*/ 240 w 247"/>
                                  <a:gd name="T37" fmla="*/ 86 h 92"/>
                                  <a:gd name="T38" fmla="*/ 234 w 247"/>
                                  <a:gd name="T39" fmla="*/ 89 h 92"/>
                                  <a:gd name="T40" fmla="*/ 227 w 247"/>
                                  <a:gd name="T41" fmla="*/ 92 h 92"/>
                                  <a:gd name="T42" fmla="*/ 213 w 247"/>
                                  <a:gd name="T43" fmla="*/ 92 h 92"/>
                                  <a:gd name="T44" fmla="*/ 183 w 247"/>
                                  <a:gd name="T45" fmla="*/ 92 h 92"/>
                                  <a:gd name="T46" fmla="*/ 125 w 247"/>
                                  <a:gd name="T47" fmla="*/ 92 h 92"/>
                                  <a:gd name="T48" fmla="*/ 65 w 247"/>
                                  <a:gd name="T49" fmla="*/ 71 h 92"/>
                                  <a:gd name="T50" fmla="*/ 36 w 247"/>
                                  <a:gd name="T51" fmla="*/ 71 h 92"/>
                                  <a:gd name="T52" fmla="*/ 21 w 247"/>
                                  <a:gd name="T53" fmla="*/ 71 h 92"/>
                                  <a:gd name="T54" fmla="*/ 7 w 247"/>
                                  <a:gd name="T55" fmla="*/ 71 h 92"/>
                                  <a:gd name="T56" fmla="*/ 3 w 247"/>
                                  <a:gd name="T57" fmla="*/ 70 h 92"/>
                                  <a:gd name="T58" fmla="*/ 2 w 247"/>
                                  <a:gd name="T59" fmla="*/ 66 h 92"/>
                                  <a:gd name="T60" fmla="*/ 0 w 247"/>
                                  <a:gd name="T61" fmla="*/ 62 h 92"/>
                                  <a:gd name="T62" fmla="*/ 0 w 247"/>
                                  <a:gd name="T63" fmla="*/ 57 h 92"/>
                                  <a:gd name="T64" fmla="*/ 0 w 247"/>
                                  <a:gd name="T65" fmla="*/ 50 h 92"/>
                                  <a:gd name="T66" fmla="*/ 0 w 247"/>
                                  <a:gd name="T67" fmla="*/ 45 h 92"/>
                                  <a:gd name="T68" fmla="*/ 0 w 247"/>
                                  <a:gd name="T69" fmla="*/ 37 h 92"/>
                                  <a:gd name="T70" fmla="*/ 2 w 247"/>
                                  <a:gd name="T71" fmla="*/ 29 h 92"/>
                                  <a:gd name="T72" fmla="*/ 7 w 247"/>
                                  <a:gd name="T73" fmla="*/ 24 h 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</a:cxnLst>
                                <a:rect l="0" t="0" r="r" b="b"/>
                                <a:pathLst>
                                  <a:path w="247" h="92">
                                    <a:moveTo>
                                      <a:pt x="7" y="24"/>
                                    </a:moveTo>
                                    <a:lnTo>
                                      <a:pt x="21" y="24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125" y="0"/>
                                    </a:lnTo>
                                    <a:lnTo>
                                      <a:pt x="183" y="0"/>
                                    </a:lnTo>
                                    <a:lnTo>
                                      <a:pt x="213" y="0"/>
                                    </a:lnTo>
                                    <a:lnTo>
                                      <a:pt x="227" y="0"/>
                                    </a:lnTo>
                                    <a:lnTo>
                                      <a:pt x="237" y="3"/>
                                    </a:lnTo>
                                    <a:lnTo>
                                      <a:pt x="243" y="10"/>
                                    </a:lnTo>
                                    <a:lnTo>
                                      <a:pt x="245" y="21"/>
                                    </a:lnTo>
                                    <a:lnTo>
                                      <a:pt x="247" y="29"/>
                                    </a:lnTo>
                                    <a:lnTo>
                                      <a:pt x="247" y="37"/>
                                    </a:lnTo>
                                    <a:lnTo>
                                      <a:pt x="247" y="45"/>
                                    </a:lnTo>
                                    <a:lnTo>
                                      <a:pt x="247" y="52"/>
                                    </a:lnTo>
                                    <a:lnTo>
                                      <a:pt x="247" y="60"/>
                                    </a:lnTo>
                                    <a:lnTo>
                                      <a:pt x="245" y="68"/>
                                    </a:lnTo>
                                    <a:lnTo>
                                      <a:pt x="243" y="79"/>
                                    </a:lnTo>
                                    <a:lnTo>
                                      <a:pt x="240" y="86"/>
                                    </a:lnTo>
                                    <a:lnTo>
                                      <a:pt x="234" y="89"/>
                                    </a:lnTo>
                                    <a:lnTo>
                                      <a:pt x="227" y="92"/>
                                    </a:lnTo>
                                    <a:lnTo>
                                      <a:pt x="213" y="92"/>
                                    </a:lnTo>
                                    <a:lnTo>
                                      <a:pt x="183" y="92"/>
                                    </a:lnTo>
                                    <a:lnTo>
                                      <a:pt x="125" y="92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21" y="71"/>
                                    </a:lnTo>
                                    <a:lnTo>
                                      <a:pt x="7" y="71"/>
                                    </a:lnTo>
                                    <a:lnTo>
                                      <a:pt x="3" y="70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62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2" y="29"/>
                                    </a:lnTo>
                                    <a:lnTo>
                                      <a:pt x="7" y="24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" name="Freeform 1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01" y="17094"/>
                                <a:ext cx="2197" cy="818"/>
                              </a:xfrm>
                              <a:custGeom>
                                <a:avLst/>
                                <a:gdLst>
                                  <a:gd name="T0" fmla="*/ 7 w 247"/>
                                  <a:gd name="T1" fmla="*/ 24 h 92"/>
                                  <a:gd name="T2" fmla="*/ 21 w 247"/>
                                  <a:gd name="T3" fmla="*/ 24 h 92"/>
                                  <a:gd name="T4" fmla="*/ 36 w 247"/>
                                  <a:gd name="T5" fmla="*/ 24 h 92"/>
                                  <a:gd name="T6" fmla="*/ 65 w 247"/>
                                  <a:gd name="T7" fmla="*/ 24 h 92"/>
                                  <a:gd name="T8" fmla="*/ 125 w 247"/>
                                  <a:gd name="T9" fmla="*/ 0 h 92"/>
                                  <a:gd name="T10" fmla="*/ 183 w 247"/>
                                  <a:gd name="T11" fmla="*/ 0 h 92"/>
                                  <a:gd name="T12" fmla="*/ 213 w 247"/>
                                  <a:gd name="T13" fmla="*/ 0 h 92"/>
                                  <a:gd name="T14" fmla="*/ 227 w 247"/>
                                  <a:gd name="T15" fmla="*/ 0 h 92"/>
                                  <a:gd name="T16" fmla="*/ 237 w 247"/>
                                  <a:gd name="T17" fmla="*/ 3 h 92"/>
                                  <a:gd name="T18" fmla="*/ 243 w 247"/>
                                  <a:gd name="T19" fmla="*/ 10 h 92"/>
                                  <a:gd name="T20" fmla="*/ 245 w 247"/>
                                  <a:gd name="T21" fmla="*/ 21 h 92"/>
                                  <a:gd name="T22" fmla="*/ 247 w 247"/>
                                  <a:gd name="T23" fmla="*/ 29 h 92"/>
                                  <a:gd name="T24" fmla="*/ 247 w 247"/>
                                  <a:gd name="T25" fmla="*/ 37 h 92"/>
                                  <a:gd name="T26" fmla="*/ 247 w 247"/>
                                  <a:gd name="T27" fmla="*/ 45 h 92"/>
                                  <a:gd name="T28" fmla="*/ 247 w 247"/>
                                  <a:gd name="T29" fmla="*/ 52 h 92"/>
                                  <a:gd name="T30" fmla="*/ 247 w 247"/>
                                  <a:gd name="T31" fmla="*/ 60 h 92"/>
                                  <a:gd name="T32" fmla="*/ 245 w 247"/>
                                  <a:gd name="T33" fmla="*/ 68 h 92"/>
                                  <a:gd name="T34" fmla="*/ 243 w 247"/>
                                  <a:gd name="T35" fmla="*/ 79 h 92"/>
                                  <a:gd name="T36" fmla="*/ 240 w 247"/>
                                  <a:gd name="T37" fmla="*/ 86 h 92"/>
                                  <a:gd name="T38" fmla="*/ 234 w 247"/>
                                  <a:gd name="T39" fmla="*/ 89 h 92"/>
                                  <a:gd name="T40" fmla="*/ 227 w 247"/>
                                  <a:gd name="T41" fmla="*/ 92 h 92"/>
                                  <a:gd name="T42" fmla="*/ 213 w 247"/>
                                  <a:gd name="T43" fmla="*/ 92 h 92"/>
                                  <a:gd name="T44" fmla="*/ 183 w 247"/>
                                  <a:gd name="T45" fmla="*/ 92 h 92"/>
                                  <a:gd name="T46" fmla="*/ 125 w 247"/>
                                  <a:gd name="T47" fmla="*/ 92 h 92"/>
                                  <a:gd name="T48" fmla="*/ 65 w 247"/>
                                  <a:gd name="T49" fmla="*/ 71 h 92"/>
                                  <a:gd name="T50" fmla="*/ 36 w 247"/>
                                  <a:gd name="T51" fmla="*/ 71 h 92"/>
                                  <a:gd name="T52" fmla="*/ 21 w 247"/>
                                  <a:gd name="T53" fmla="*/ 71 h 92"/>
                                  <a:gd name="T54" fmla="*/ 7 w 247"/>
                                  <a:gd name="T55" fmla="*/ 71 h 92"/>
                                  <a:gd name="T56" fmla="*/ 3 w 247"/>
                                  <a:gd name="T57" fmla="*/ 70 h 92"/>
                                  <a:gd name="T58" fmla="*/ 2 w 247"/>
                                  <a:gd name="T59" fmla="*/ 66 h 92"/>
                                  <a:gd name="T60" fmla="*/ 0 w 247"/>
                                  <a:gd name="T61" fmla="*/ 62 h 92"/>
                                  <a:gd name="T62" fmla="*/ 0 w 247"/>
                                  <a:gd name="T63" fmla="*/ 57 h 92"/>
                                  <a:gd name="T64" fmla="*/ 0 w 247"/>
                                  <a:gd name="T65" fmla="*/ 50 h 92"/>
                                  <a:gd name="T66" fmla="*/ 0 w 247"/>
                                  <a:gd name="T67" fmla="*/ 45 h 92"/>
                                  <a:gd name="T68" fmla="*/ 0 w 247"/>
                                  <a:gd name="T69" fmla="*/ 37 h 92"/>
                                  <a:gd name="T70" fmla="*/ 2 w 247"/>
                                  <a:gd name="T71" fmla="*/ 29 h 92"/>
                                  <a:gd name="T72" fmla="*/ 7 w 247"/>
                                  <a:gd name="T73" fmla="*/ 24 h 9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</a:cxnLst>
                                <a:rect l="0" t="0" r="r" b="b"/>
                                <a:pathLst>
                                  <a:path w="247" h="92">
                                    <a:moveTo>
                                      <a:pt x="7" y="24"/>
                                    </a:moveTo>
                                    <a:lnTo>
                                      <a:pt x="21" y="24"/>
                                    </a:lnTo>
                                    <a:lnTo>
                                      <a:pt x="36" y="24"/>
                                    </a:lnTo>
                                    <a:lnTo>
                                      <a:pt x="65" y="24"/>
                                    </a:lnTo>
                                    <a:lnTo>
                                      <a:pt x="125" y="0"/>
                                    </a:lnTo>
                                    <a:lnTo>
                                      <a:pt x="183" y="0"/>
                                    </a:lnTo>
                                    <a:lnTo>
                                      <a:pt x="213" y="0"/>
                                    </a:lnTo>
                                    <a:lnTo>
                                      <a:pt x="227" y="0"/>
                                    </a:lnTo>
                                    <a:lnTo>
                                      <a:pt x="237" y="3"/>
                                    </a:lnTo>
                                    <a:lnTo>
                                      <a:pt x="243" y="10"/>
                                    </a:lnTo>
                                    <a:lnTo>
                                      <a:pt x="245" y="21"/>
                                    </a:lnTo>
                                    <a:lnTo>
                                      <a:pt x="247" y="29"/>
                                    </a:lnTo>
                                    <a:lnTo>
                                      <a:pt x="247" y="37"/>
                                    </a:lnTo>
                                    <a:lnTo>
                                      <a:pt x="247" y="45"/>
                                    </a:lnTo>
                                    <a:lnTo>
                                      <a:pt x="247" y="52"/>
                                    </a:lnTo>
                                    <a:lnTo>
                                      <a:pt x="247" y="60"/>
                                    </a:lnTo>
                                    <a:lnTo>
                                      <a:pt x="245" y="68"/>
                                    </a:lnTo>
                                    <a:lnTo>
                                      <a:pt x="243" y="79"/>
                                    </a:lnTo>
                                    <a:lnTo>
                                      <a:pt x="240" y="86"/>
                                    </a:lnTo>
                                    <a:lnTo>
                                      <a:pt x="234" y="89"/>
                                    </a:lnTo>
                                    <a:lnTo>
                                      <a:pt x="227" y="92"/>
                                    </a:lnTo>
                                    <a:lnTo>
                                      <a:pt x="213" y="92"/>
                                    </a:lnTo>
                                    <a:lnTo>
                                      <a:pt x="183" y="92"/>
                                    </a:lnTo>
                                    <a:lnTo>
                                      <a:pt x="125" y="92"/>
                                    </a:lnTo>
                                    <a:lnTo>
                                      <a:pt x="65" y="71"/>
                                    </a:lnTo>
                                    <a:lnTo>
                                      <a:pt x="36" y="71"/>
                                    </a:lnTo>
                                    <a:lnTo>
                                      <a:pt x="21" y="71"/>
                                    </a:lnTo>
                                    <a:lnTo>
                                      <a:pt x="7" y="71"/>
                                    </a:lnTo>
                                    <a:lnTo>
                                      <a:pt x="3" y="70"/>
                                    </a:lnTo>
                                    <a:lnTo>
                                      <a:pt x="2" y="66"/>
                                    </a:lnTo>
                                    <a:lnTo>
                                      <a:pt x="0" y="62"/>
                                    </a:lnTo>
                                    <a:lnTo>
                                      <a:pt x="0" y="57"/>
                                    </a:lnTo>
                                    <a:lnTo>
                                      <a:pt x="0" y="50"/>
                                    </a:lnTo>
                                    <a:lnTo>
                                      <a:pt x="0" y="45"/>
                                    </a:lnTo>
                                    <a:lnTo>
                                      <a:pt x="0" y="37"/>
                                    </a:lnTo>
                                    <a:lnTo>
                                      <a:pt x="2" y="29"/>
                                    </a:lnTo>
                                    <a:lnTo>
                                      <a:pt x="7" y="24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" name="Freeform 18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45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2 w 11"/>
                                  <a:gd name="T1" fmla="*/ 0 h 54"/>
                                  <a:gd name="T2" fmla="*/ 2 w 11"/>
                                  <a:gd name="T3" fmla="*/ 0 h 54"/>
                                  <a:gd name="T4" fmla="*/ 3 w 11"/>
                                  <a:gd name="T5" fmla="*/ 2 h 54"/>
                                  <a:gd name="T6" fmla="*/ 11 w 11"/>
                                  <a:gd name="T7" fmla="*/ 50 h 54"/>
                                  <a:gd name="T8" fmla="*/ 10 w 11"/>
                                  <a:gd name="T9" fmla="*/ 54 h 54"/>
                                  <a:gd name="T10" fmla="*/ 10 w 11"/>
                                  <a:gd name="T11" fmla="*/ 54 h 54"/>
                                  <a:gd name="T12" fmla="*/ 6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2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6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9" name="Freeform 19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245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2 w 11"/>
                                  <a:gd name="T1" fmla="*/ 0 h 54"/>
                                  <a:gd name="T2" fmla="*/ 2 w 11"/>
                                  <a:gd name="T3" fmla="*/ 0 h 54"/>
                                  <a:gd name="T4" fmla="*/ 3 w 11"/>
                                  <a:gd name="T5" fmla="*/ 2 h 54"/>
                                  <a:gd name="T6" fmla="*/ 11 w 11"/>
                                  <a:gd name="T7" fmla="*/ 50 h 54"/>
                                  <a:gd name="T8" fmla="*/ 10 w 11"/>
                                  <a:gd name="T9" fmla="*/ 54 h 54"/>
                                  <a:gd name="T10" fmla="*/ 10 w 11"/>
                                  <a:gd name="T11" fmla="*/ 54 h 54"/>
                                  <a:gd name="T12" fmla="*/ 6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2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3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6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" name="Freeform 2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43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4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7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4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7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" name="Freeform 2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343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4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7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4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7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" name="Freeform 2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32" y="17280"/>
                                <a:ext cx="116" cy="481"/>
                              </a:xfrm>
                              <a:custGeom>
                                <a:avLst/>
                                <a:gdLst>
                                  <a:gd name="T0" fmla="*/ 2 w 13"/>
                                  <a:gd name="T1" fmla="*/ 0 h 54"/>
                                  <a:gd name="T2" fmla="*/ 2 w 13"/>
                                  <a:gd name="T3" fmla="*/ 0 h 54"/>
                                  <a:gd name="T4" fmla="*/ 5 w 13"/>
                                  <a:gd name="T5" fmla="*/ 2 h 54"/>
                                  <a:gd name="T6" fmla="*/ 13 w 13"/>
                                  <a:gd name="T7" fmla="*/ 50 h 54"/>
                                  <a:gd name="T8" fmla="*/ 10 w 13"/>
                                  <a:gd name="T9" fmla="*/ 54 h 54"/>
                                  <a:gd name="T10" fmla="*/ 10 w 13"/>
                                  <a:gd name="T11" fmla="*/ 54 h 54"/>
                                  <a:gd name="T12" fmla="*/ 8 w 13"/>
                                  <a:gd name="T13" fmla="*/ 52 h 54"/>
                                  <a:gd name="T14" fmla="*/ 0 w 13"/>
                                  <a:gd name="T15" fmla="*/ 3 h 54"/>
                                  <a:gd name="T16" fmla="*/ 2 w 13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3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3" name="Freeform 23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432" y="17280"/>
                                <a:ext cx="116" cy="481"/>
                              </a:xfrm>
                              <a:custGeom>
                                <a:avLst/>
                                <a:gdLst>
                                  <a:gd name="T0" fmla="*/ 2 w 13"/>
                                  <a:gd name="T1" fmla="*/ 0 h 54"/>
                                  <a:gd name="T2" fmla="*/ 2 w 13"/>
                                  <a:gd name="T3" fmla="*/ 0 h 54"/>
                                  <a:gd name="T4" fmla="*/ 5 w 13"/>
                                  <a:gd name="T5" fmla="*/ 2 h 54"/>
                                  <a:gd name="T6" fmla="*/ 13 w 13"/>
                                  <a:gd name="T7" fmla="*/ 50 h 54"/>
                                  <a:gd name="T8" fmla="*/ 10 w 13"/>
                                  <a:gd name="T9" fmla="*/ 54 h 54"/>
                                  <a:gd name="T10" fmla="*/ 10 w 13"/>
                                  <a:gd name="T11" fmla="*/ 54 h 54"/>
                                  <a:gd name="T12" fmla="*/ 8 w 13"/>
                                  <a:gd name="T13" fmla="*/ 52 h 54"/>
                                  <a:gd name="T14" fmla="*/ 0 w 13"/>
                                  <a:gd name="T15" fmla="*/ 3 h 54"/>
                                  <a:gd name="T16" fmla="*/ 2 w 13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3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3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" name="Freeform 2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30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5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8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5" name="Freeform 2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530" y="17280"/>
                                <a:ext cx="107" cy="481"/>
                              </a:xfrm>
                              <a:custGeom>
                                <a:avLst/>
                                <a:gdLst>
                                  <a:gd name="T0" fmla="*/ 2 w 12"/>
                                  <a:gd name="T1" fmla="*/ 0 h 54"/>
                                  <a:gd name="T2" fmla="*/ 2 w 12"/>
                                  <a:gd name="T3" fmla="*/ 0 h 54"/>
                                  <a:gd name="T4" fmla="*/ 5 w 12"/>
                                  <a:gd name="T5" fmla="*/ 2 h 54"/>
                                  <a:gd name="T6" fmla="*/ 12 w 12"/>
                                  <a:gd name="T7" fmla="*/ 50 h 54"/>
                                  <a:gd name="T8" fmla="*/ 10 w 12"/>
                                  <a:gd name="T9" fmla="*/ 54 h 54"/>
                                  <a:gd name="T10" fmla="*/ 10 w 12"/>
                                  <a:gd name="T11" fmla="*/ 54 h 54"/>
                                  <a:gd name="T12" fmla="*/ 8 w 12"/>
                                  <a:gd name="T13" fmla="*/ 52 h 54"/>
                                  <a:gd name="T14" fmla="*/ 0 w 12"/>
                                  <a:gd name="T15" fmla="*/ 3 h 54"/>
                                  <a:gd name="T16" fmla="*/ 2 w 12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2" h="54">
                                    <a:moveTo>
                                      <a:pt x="2" y="0"/>
                                    </a:moveTo>
                                    <a:lnTo>
                                      <a:pt x="2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2" y="50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10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2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6" name="Freeform 26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37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1 w 11"/>
                                  <a:gd name="T1" fmla="*/ 0 h 54"/>
                                  <a:gd name="T2" fmla="*/ 1 w 11"/>
                                  <a:gd name="T3" fmla="*/ 0 h 54"/>
                                  <a:gd name="T4" fmla="*/ 5 w 11"/>
                                  <a:gd name="T5" fmla="*/ 2 h 54"/>
                                  <a:gd name="T6" fmla="*/ 11 w 11"/>
                                  <a:gd name="T7" fmla="*/ 50 h 54"/>
                                  <a:gd name="T8" fmla="*/ 9 w 11"/>
                                  <a:gd name="T9" fmla="*/ 54 h 54"/>
                                  <a:gd name="T10" fmla="*/ 9 w 11"/>
                                  <a:gd name="T11" fmla="*/ 54 h 54"/>
                                  <a:gd name="T12" fmla="*/ 8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1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1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1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7" name="Freeform 27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37" y="17280"/>
                                <a:ext cx="98" cy="481"/>
                              </a:xfrm>
                              <a:custGeom>
                                <a:avLst/>
                                <a:gdLst>
                                  <a:gd name="T0" fmla="*/ 1 w 11"/>
                                  <a:gd name="T1" fmla="*/ 0 h 54"/>
                                  <a:gd name="T2" fmla="*/ 1 w 11"/>
                                  <a:gd name="T3" fmla="*/ 0 h 54"/>
                                  <a:gd name="T4" fmla="*/ 5 w 11"/>
                                  <a:gd name="T5" fmla="*/ 2 h 54"/>
                                  <a:gd name="T6" fmla="*/ 11 w 11"/>
                                  <a:gd name="T7" fmla="*/ 50 h 54"/>
                                  <a:gd name="T8" fmla="*/ 9 w 11"/>
                                  <a:gd name="T9" fmla="*/ 54 h 54"/>
                                  <a:gd name="T10" fmla="*/ 9 w 11"/>
                                  <a:gd name="T11" fmla="*/ 54 h 54"/>
                                  <a:gd name="T12" fmla="*/ 8 w 11"/>
                                  <a:gd name="T13" fmla="*/ 52 h 54"/>
                                  <a:gd name="T14" fmla="*/ 0 w 11"/>
                                  <a:gd name="T15" fmla="*/ 3 h 54"/>
                                  <a:gd name="T16" fmla="*/ 1 w 11"/>
                                  <a:gd name="T17" fmla="*/ 0 h 54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</a:cxnLst>
                                <a:rect l="0" t="0" r="r" b="b"/>
                                <a:pathLst>
                                  <a:path w="11" h="54">
                                    <a:moveTo>
                                      <a:pt x="1" y="0"/>
                                    </a:moveTo>
                                    <a:lnTo>
                                      <a:pt x="1" y="0"/>
                                    </a:lnTo>
                                    <a:lnTo>
                                      <a:pt x="5" y="2"/>
                                    </a:lnTo>
                                    <a:lnTo>
                                      <a:pt x="11" y="50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9" y="54"/>
                                    </a:lnTo>
                                    <a:lnTo>
                                      <a:pt x="8" y="52"/>
                                    </a:lnTo>
                                    <a:lnTo>
                                      <a:pt x="0" y="3"/>
                                    </a:lnTo>
                                    <a:lnTo>
                                      <a:pt x="1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8" name="Rectangle 2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913" y="18561"/>
                                <a:ext cx="444" cy="1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9" name="Rectangle 29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939" y="18588"/>
                                <a:ext cx="392" cy="80"/>
                              </a:xfrm>
                              <a:prstGeom prst="rect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0" name="Freeform 30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913" y="18712"/>
                                <a:ext cx="444" cy="3923"/>
                              </a:xfrm>
                              <a:custGeom>
                                <a:avLst/>
                                <a:gdLst>
                                  <a:gd name="T0" fmla="*/ 0 w 50"/>
                                  <a:gd name="T1" fmla="*/ 0 h 441"/>
                                  <a:gd name="T2" fmla="*/ 50 w 50"/>
                                  <a:gd name="T3" fmla="*/ 0 h 441"/>
                                  <a:gd name="T4" fmla="*/ 50 w 50"/>
                                  <a:gd name="T5" fmla="*/ 108 h 441"/>
                                  <a:gd name="T6" fmla="*/ 50 w 50"/>
                                  <a:gd name="T7" fmla="*/ 217 h 441"/>
                                  <a:gd name="T8" fmla="*/ 50 w 50"/>
                                  <a:gd name="T9" fmla="*/ 324 h 441"/>
                                  <a:gd name="T10" fmla="*/ 40 w 50"/>
                                  <a:gd name="T11" fmla="*/ 441 h 441"/>
                                  <a:gd name="T12" fmla="*/ 9 w 50"/>
                                  <a:gd name="T13" fmla="*/ 441 h 441"/>
                                  <a:gd name="T14" fmla="*/ 0 w 50"/>
                                  <a:gd name="T15" fmla="*/ 324 h 441"/>
                                  <a:gd name="T16" fmla="*/ 0 w 50"/>
                                  <a:gd name="T17" fmla="*/ 217 h 441"/>
                                  <a:gd name="T18" fmla="*/ 0 w 50"/>
                                  <a:gd name="T19" fmla="*/ 108 h 441"/>
                                  <a:gd name="T20" fmla="*/ 0 w 50"/>
                                  <a:gd name="T21" fmla="*/ 0 h 4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0" h="441">
                                    <a:moveTo>
                                      <a:pt x="0" y="0"/>
                                    </a:moveTo>
                                    <a:lnTo>
                                      <a:pt x="50" y="0"/>
                                    </a:lnTo>
                                    <a:lnTo>
                                      <a:pt x="50" y="108"/>
                                    </a:lnTo>
                                    <a:lnTo>
                                      <a:pt x="50" y="217"/>
                                    </a:lnTo>
                                    <a:lnTo>
                                      <a:pt x="50" y="324"/>
                                    </a:lnTo>
                                    <a:lnTo>
                                      <a:pt x="40" y="441"/>
                                    </a:lnTo>
                                    <a:lnTo>
                                      <a:pt x="9" y="441"/>
                                    </a:lnTo>
                                    <a:lnTo>
                                      <a:pt x="0" y="324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1" name="Freeform 3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913" y="18712"/>
                                <a:ext cx="444" cy="3923"/>
                              </a:xfrm>
                              <a:custGeom>
                                <a:avLst/>
                                <a:gdLst>
                                  <a:gd name="T0" fmla="*/ 0 w 50"/>
                                  <a:gd name="T1" fmla="*/ 0 h 441"/>
                                  <a:gd name="T2" fmla="*/ 50 w 50"/>
                                  <a:gd name="T3" fmla="*/ 0 h 441"/>
                                  <a:gd name="T4" fmla="*/ 50 w 50"/>
                                  <a:gd name="T5" fmla="*/ 108 h 441"/>
                                  <a:gd name="T6" fmla="*/ 50 w 50"/>
                                  <a:gd name="T7" fmla="*/ 217 h 441"/>
                                  <a:gd name="T8" fmla="*/ 50 w 50"/>
                                  <a:gd name="T9" fmla="*/ 324 h 441"/>
                                  <a:gd name="T10" fmla="*/ 40 w 50"/>
                                  <a:gd name="T11" fmla="*/ 441 h 441"/>
                                  <a:gd name="T12" fmla="*/ 9 w 50"/>
                                  <a:gd name="T13" fmla="*/ 441 h 441"/>
                                  <a:gd name="T14" fmla="*/ 0 w 50"/>
                                  <a:gd name="T15" fmla="*/ 324 h 441"/>
                                  <a:gd name="T16" fmla="*/ 0 w 50"/>
                                  <a:gd name="T17" fmla="*/ 217 h 441"/>
                                  <a:gd name="T18" fmla="*/ 0 w 50"/>
                                  <a:gd name="T19" fmla="*/ 108 h 441"/>
                                  <a:gd name="T20" fmla="*/ 0 w 50"/>
                                  <a:gd name="T21" fmla="*/ 0 h 44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50" h="441">
                                    <a:moveTo>
                                      <a:pt x="0" y="0"/>
                                    </a:moveTo>
                                    <a:lnTo>
                                      <a:pt x="50" y="0"/>
                                    </a:lnTo>
                                    <a:lnTo>
                                      <a:pt x="50" y="108"/>
                                    </a:lnTo>
                                    <a:lnTo>
                                      <a:pt x="50" y="217"/>
                                    </a:lnTo>
                                    <a:lnTo>
                                      <a:pt x="50" y="324"/>
                                    </a:lnTo>
                                    <a:lnTo>
                                      <a:pt x="40" y="441"/>
                                    </a:lnTo>
                                    <a:lnTo>
                                      <a:pt x="9" y="441"/>
                                    </a:lnTo>
                                    <a:lnTo>
                                      <a:pt x="0" y="324"/>
                                    </a:lnTo>
                                    <a:lnTo>
                                      <a:pt x="0" y="217"/>
                                    </a:lnTo>
                                    <a:lnTo>
                                      <a:pt x="0" y="108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2" name="Rectangle 3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082" y="18712"/>
                                <a:ext cx="97" cy="3923"/>
                              </a:xfrm>
                              <a:prstGeom prst="rect">
                                <a:avLst/>
                              </a:pr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3" name="Rectangle 3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108" y="18739"/>
                                <a:ext cx="45" cy="3869"/>
                              </a:xfrm>
                              <a:prstGeom prst="rect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4" name="Freeform 3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824" y="16684"/>
                                <a:ext cx="604" cy="1877"/>
                              </a:xfrm>
                              <a:custGeom>
                                <a:avLst/>
                                <a:gdLst>
                                  <a:gd name="T0" fmla="*/ 0 w 68"/>
                                  <a:gd name="T1" fmla="*/ 0 h 211"/>
                                  <a:gd name="T2" fmla="*/ 68 w 68"/>
                                  <a:gd name="T3" fmla="*/ 0 h 211"/>
                                  <a:gd name="T4" fmla="*/ 68 w 68"/>
                                  <a:gd name="T5" fmla="*/ 106 h 211"/>
                                  <a:gd name="T6" fmla="*/ 68 w 68"/>
                                  <a:gd name="T7" fmla="*/ 132 h 211"/>
                                  <a:gd name="T8" fmla="*/ 65 w 68"/>
                                  <a:gd name="T9" fmla="*/ 177 h 211"/>
                                  <a:gd name="T10" fmla="*/ 60 w 68"/>
                                  <a:gd name="T11" fmla="*/ 211 h 211"/>
                                  <a:gd name="T12" fmla="*/ 10 w 68"/>
                                  <a:gd name="T13" fmla="*/ 211 h 211"/>
                                  <a:gd name="T14" fmla="*/ 3 w 68"/>
                                  <a:gd name="T15" fmla="*/ 169 h 211"/>
                                  <a:gd name="T16" fmla="*/ 0 w 68"/>
                                  <a:gd name="T17" fmla="*/ 132 h 211"/>
                                  <a:gd name="T18" fmla="*/ 0 w 68"/>
                                  <a:gd name="T19" fmla="*/ 106 h 211"/>
                                  <a:gd name="T20" fmla="*/ 0 w 68"/>
                                  <a:gd name="T21" fmla="*/ 0 h 2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8" h="211">
                                    <a:moveTo>
                                      <a:pt x="0" y="0"/>
                                    </a:moveTo>
                                    <a:lnTo>
                                      <a:pt x="68" y="0"/>
                                    </a:lnTo>
                                    <a:lnTo>
                                      <a:pt x="68" y="106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65" y="177"/>
                                    </a:lnTo>
                                    <a:lnTo>
                                      <a:pt x="60" y="211"/>
                                    </a:lnTo>
                                    <a:lnTo>
                                      <a:pt x="10" y="211"/>
                                    </a:lnTo>
                                    <a:lnTo>
                                      <a:pt x="3" y="169"/>
                                    </a:lnTo>
                                    <a:lnTo>
                                      <a:pt x="0" y="132"/>
                                    </a:lnTo>
                                    <a:lnTo>
                                      <a:pt x="0" y="106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5" name="Freeform 3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824" y="16684"/>
                                <a:ext cx="604" cy="1877"/>
                              </a:xfrm>
                              <a:custGeom>
                                <a:avLst/>
                                <a:gdLst>
                                  <a:gd name="T0" fmla="*/ 0 w 68"/>
                                  <a:gd name="T1" fmla="*/ 0 h 211"/>
                                  <a:gd name="T2" fmla="*/ 68 w 68"/>
                                  <a:gd name="T3" fmla="*/ 0 h 211"/>
                                  <a:gd name="T4" fmla="*/ 68 w 68"/>
                                  <a:gd name="T5" fmla="*/ 106 h 211"/>
                                  <a:gd name="T6" fmla="*/ 68 w 68"/>
                                  <a:gd name="T7" fmla="*/ 132 h 211"/>
                                  <a:gd name="T8" fmla="*/ 65 w 68"/>
                                  <a:gd name="T9" fmla="*/ 177 h 211"/>
                                  <a:gd name="T10" fmla="*/ 60 w 68"/>
                                  <a:gd name="T11" fmla="*/ 211 h 211"/>
                                  <a:gd name="T12" fmla="*/ 10 w 68"/>
                                  <a:gd name="T13" fmla="*/ 211 h 211"/>
                                  <a:gd name="T14" fmla="*/ 3 w 68"/>
                                  <a:gd name="T15" fmla="*/ 169 h 211"/>
                                  <a:gd name="T16" fmla="*/ 0 w 68"/>
                                  <a:gd name="T17" fmla="*/ 132 h 211"/>
                                  <a:gd name="T18" fmla="*/ 0 w 68"/>
                                  <a:gd name="T19" fmla="*/ 106 h 211"/>
                                  <a:gd name="T20" fmla="*/ 0 w 68"/>
                                  <a:gd name="T21" fmla="*/ 0 h 211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</a:cxnLst>
                                <a:rect l="0" t="0" r="r" b="b"/>
                                <a:pathLst>
                                  <a:path w="68" h="211">
                                    <a:moveTo>
                                      <a:pt x="0" y="0"/>
                                    </a:moveTo>
                                    <a:lnTo>
                                      <a:pt x="68" y="0"/>
                                    </a:lnTo>
                                    <a:lnTo>
                                      <a:pt x="68" y="106"/>
                                    </a:lnTo>
                                    <a:lnTo>
                                      <a:pt x="68" y="132"/>
                                    </a:lnTo>
                                    <a:lnTo>
                                      <a:pt x="65" y="177"/>
                                    </a:lnTo>
                                    <a:lnTo>
                                      <a:pt x="60" y="211"/>
                                    </a:lnTo>
                                    <a:lnTo>
                                      <a:pt x="10" y="211"/>
                                    </a:lnTo>
                                    <a:lnTo>
                                      <a:pt x="3" y="169"/>
                                    </a:lnTo>
                                    <a:lnTo>
                                      <a:pt x="0" y="132"/>
                                    </a:lnTo>
                                    <a:lnTo>
                                      <a:pt x="0" y="106"/>
                                    </a:lnTo>
                                    <a:lnTo>
                                      <a:pt x="0" y="0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6" name="AutoShape 3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17" y="16338"/>
                                <a:ext cx="818" cy="338"/>
                              </a:xfrm>
                              <a:prstGeom prst="roundRect">
                                <a:avLst>
                                  <a:gd name="adj" fmla="val 48148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7" name="AutoShape 3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326" y="16907"/>
                                <a:ext cx="382" cy="1183"/>
                              </a:xfrm>
                              <a:prstGeom prst="roundRect">
                                <a:avLst>
                                  <a:gd name="adj" fmla="val 20000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28" name="Line 3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17" y="17183"/>
                                <a:ext cx="391" cy="8"/>
                              </a:xfrm>
                              <a:prstGeom prst="line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" name="Line 3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317" y="17796"/>
                                <a:ext cx="391" cy="9"/>
                              </a:xfrm>
                              <a:prstGeom prst="line">
                                <a:avLst/>
                              </a:pr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AutoShape 4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2735" y="17209"/>
                                <a:ext cx="62" cy="650"/>
                              </a:xfrm>
                              <a:prstGeom prst="roundRect">
                                <a:avLst>
                                  <a:gd name="adj" fmla="val 37500"/>
                                </a:avLst>
                              </a:prstGeom>
                              <a:solidFill>
                                <a:srgbClr val="EFEFEF"/>
                              </a:solidFill>
                              <a:ln w="381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" name="Freeform 41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19" y="914"/>
                                <a:ext cx="952" cy="15388"/>
                              </a:xfrm>
                              <a:custGeom>
                                <a:avLst/>
                                <a:gdLst>
                                  <a:gd name="T0" fmla="*/ 86 w 107"/>
                                  <a:gd name="T1" fmla="*/ 1652 h 1730"/>
                                  <a:gd name="T2" fmla="*/ 86 w 107"/>
                                  <a:gd name="T3" fmla="*/ 1730 h 1730"/>
                                  <a:gd name="T4" fmla="*/ 20 w 107"/>
                                  <a:gd name="T5" fmla="*/ 1730 h 1730"/>
                                  <a:gd name="T6" fmla="*/ 20 w 107"/>
                                  <a:gd name="T7" fmla="*/ 1652 h 1730"/>
                                  <a:gd name="T8" fmla="*/ 10 w 107"/>
                                  <a:gd name="T9" fmla="*/ 1640 h 1730"/>
                                  <a:gd name="T10" fmla="*/ 10 w 107"/>
                                  <a:gd name="T11" fmla="*/ 1230 h 1730"/>
                                  <a:gd name="T12" fmla="*/ 10 w 107"/>
                                  <a:gd name="T13" fmla="*/ 821 h 1730"/>
                                  <a:gd name="T14" fmla="*/ 10 w 107"/>
                                  <a:gd name="T15" fmla="*/ 410 h 1730"/>
                                  <a:gd name="T16" fmla="*/ 10 w 107"/>
                                  <a:gd name="T17" fmla="*/ 206 h 1730"/>
                                  <a:gd name="T18" fmla="*/ 10 w 107"/>
                                  <a:gd name="T19" fmla="*/ 102 h 1730"/>
                                  <a:gd name="T20" fmla="*/ 10 w 107"/>
                                  <a:gd name="T21" fmla="*/ 52 h 1730"/>
                                  <a:gd name="T22" fmla="*/ 10 w 107"/>
                                  <a:gd name="T23" fmla="*/ 26 h 1730"/>
                                  <a:gd name="T24" fmla="*/ 7 w 107"/>
                                  <a:gd name="T25" fmla="*/ 19 h 1730"/>
                                  <a:gd name="T26" fmla="*/ 3 w 107"/>
                                  <a:gd name="T27" fmla="*/ 16 h 1730"/>
                                  <a:gd name="T28" fmla="*/ 0 w 107"/>
                                  <a:gd name="T29" fmla="*/ 10 h 1730"/>
                                  <a:gd name="T30" fmla="*/ 3 w 107"/>
                                  <a:gd name="T31" fmla="*/ 3 h 1730"/>
                                  <a:gd name="T32" fmla="*/ 10 w 107"/>
                                  <a:gd name="T33" fmla="*/ 0 h 1730"/>
                                  <a:gd name="T34" fmla="*/ 54 w 107"/>
                                  <a:gd name="T35" fmla="*/ 0 h 1730"/>
                                  <a:gd name="T36" fmla="*/ 97 w 107"/>
                                  <a:gd name="T37" fmla="*/ 0 h 1730"/>
                                  <a:gd name="T38" fmla="*/ 104 w 107"/>
                                  <a:gd name="T39" fmla="*/ 3 h 1730"/>
                                  <a:gd name="T40" fmla="*/ 107 w 107"/>
                                  <a:gd name="T41" fmla="*/ 11 h 1730"/>
                                  <a:gd name="T42" fmla="*/ 104 w 107"/>
                                  <a:gd name="T43" fmla="*/ 16 h 1730"/>
                                  <a:gd name="T44" fmla="*/ 99 w 107"/>
                                  <a:gd name="T45" fmla="*/ 21 h 1730"/>
                                  <a:gd name="T46" fmla="*/ 97 w 107"/>
                                  <a:gd name="T47" fmla="*/ 26 h 1730"/>
                                  <a:gd name="T48" fmla="*/ 97 w 107"/>
                                  <a:gd name="T49" fmla="*/ 52 h 1730"/>
                                  <a:gd name="T50" fmla="*/ 97 w 107"/>
                                  <a:gd name="T51" fmla="*/ 102 h 1730"/>
                                  <a:gd name="T52" fmla="*/ 97 w 107"/>
                                  <a:gd name="T53" fmla="*/ 206 h 1730"/>
                                  <a:gd name="T54" fmla="*/ 97 w 107"/>
                                  <a:gd name="T55" fmla="*/ 410 h 1730"/>
                                  <a:gd name="T56" fmla="*/ 97 w 107"/>
                                  <a:gd name="T57" fmla="*/ 821 h 1730"/>
                                  <a:gd name="T58" fmla="*/ 97 w 107"/>
                                  <a:gd name="T59" fmla="*/ 1230 h 1730"/>
                                  <a:gd name="T60" fmla="*/ 97 w 107"/>
                                  <a:gd name="T61" fmla="*/ 1640 h 1730"/>
                                  <a:gd name="T62" fmla="*/ 86 w 107"/>
                                  <a:gd name="T63" fmla="*/ 1652 h 17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</a:cxnLst>
                                <a:rect l="0" t="0" r="r" b="b"/>
                                <a:pathLst>
                                  <a:path w="107" h="1730">
                                    <a:moveTo>
                                      <a:pt x="86" y="1652"/>
                                    </a:moveTo>
                                    <a:lnTo>
                                      <a:pt x="86" y="1730"/>
                                    </a:lnTo>
                                    <a:lnTo>
                                      <a:pt x="20" y="1730"/>
                                    </a:lnTo>
                                    <a:lnTo>
                                      <a:pt x="20" y="1652"/>
                                    </a:lnTo>
                                    <a:lnTo>
                                      <a:pt x="10" y="1640"/>
                                    </a:lnTo>
                                    <a:lnTo>
                                      <a:pt x="10" y="1230"/>
                                    </a:lnTo>
                                    <a:lnTo>
                                      <a:pt x="10" y="821"/>
                                    </a:lnTo>
                                    <a:lnTo>
                                      <a:pt x="10" y="410"/>
                                    </a:lnTo>
                                    <a:lnTo>
                                      <a:pt x="10" y="206"/>
                                    </a:lnTo>
                                    <a:lnTo>
                                      <a:pt x="10" y="102"/>
                                    </a:lnTo>
                                    <a:lnTo>
                                      <a:pt x="10" y="52"/>
                                    </a:lnTo>
                                    <a:lnTo>
                                      <a:pt x="10" y="2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3" y="3"/>
                                    </a:lnTo>
                                    <a:lnTo>
                                      <a:pt x="10" y="0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97" y="0"/>
                                    </a:lnTo>
                                    <a:lnTo>
                                      <a:pt x="104" y="3"/>
                                    </a:lnTo>
                                    <a:lnTo>
                                      <a:pt x="107" y="11"/>
                                    </a:lnTo>
                                    <a:lnTo>
                                      <a:pt x="104" y="16"/>
                                    </a:lnTo>
                                    <a:lnTo>
                                      <a:pt x="99" y="21"/>
                                    </a:lnTo>
                                    <a:lnTo>
                                      <a:pt x="97" y="26"/>
                                    </a:lnTo>
                                    <a:lnTo>
                                      <a:pt x="97" y="52"/>
                                    </a:lnTo>
                                    <a:lnTo>
                                      <a:pt x="97" y="102"/>
                                    </a:lnTo>
                                    <a:lnTo>
                                      <a:pt x="97" y="206"/>
                                    </a:lnTo>
                                    <a:lnTo>
                                      <a:pt x="97" y="410"/>
                                    </a:lnTo>
                                    <a:lnTo>
                                      <a:pt x="97" y="821"/>
                                    </a:lnTo>
                                    <a:lnTo>
                                      <a:pt x="97" y="1230"/>
                                    </a:lnTo>
                                    <a:lnTo>
                                      <a:pt x="97" y="1640"/>
                                    </a:lnTo>
                                    <a:lnTo>
                                      <a:pt x="86" y="1652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EFEFE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4" name="Freeform 42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619" y="914"/>
                                <a:ext cx="952" cy="15388"/>
                              </a:xfrm>
                              <a:custGeom>
                                <a:avLst/>
                                <a:gdLst>
                                  <a:gd name="T0" fmla="*/ 86 w 107"/>
                                  <a:gd name="T1" fmla="*/ 1652 h 1730"/>
                                  <a:gd name="T2" fmla="*/ 86 w 107"/>
                                  <a:gd name="T3" fmla="*/ 1730 h 1730"/>
                                  <a:gd name="T4" fmla="*/ 20 w 107"/>
                                  <a:gd name="T5" fmla="*/ 1730 h 1730"/>
                                  <a:gd name="T6" fmla="*/ 20 w 107"/>
                                  <a:gd name="T7" fmla="*/ 1652 h 1730"/>
                                  <a:gd name="T8" fmla="*/ 10 w 107"/>
                                  <a:gd name="T9" fmla="*/ 1640 h 1730"/>
                                  <a:gd name="T10" fmla="*/ 10 w 107"/>
                                  <a:gd name="T11" fmla="*/ 1230 h 1730"/>
                                  <a:gd name="T12" fmla="*/ 10 w 107"/>
                                  <a:gd name="T13" fmla="*/ 821 h 1730"/>
                                  <a:gd name="T14" fmla="*/ 10 w 107"/>
                                  <a:gd name="T15" fmla="*/ 410 h 1730"/>
                                  <a:gd name="T16" fmla="*/ 10 w 107"/>
                                  <a:gd name="T17" fmla="*/ 206 h 1730"/>
                                  <a:gd name="T18" fmla="*/ 10 w 107"/>
                                  <a:gd name="T19" fmla="*/ 102 h 1730"/>
                                  <a:gd name="T20" fmla="*/ 10 w 107"/>
                                  <a:gd name="T21" fmla="*/ 52 h 1730"/>
                                  <a:gd name="T22" fmla="*/ 10 w 107"/>
                                  <a:gd name="T23" fmla="*/ 26 h 1730"/>
                                  <a:gd name="T24" fmla="*/ 7 w 107"/>
                                  <a:gd name="T25" fmla="*/ 19 h 1730"/>
                                  <a:gd name="T26" fmla="*/ 3 w 107"/>
                                  <a:gd name="T27" fmla="*/ 16 h 1730"/>
                                  <a:gd name="T28" fmla="*/ 0 w 107"/>
                                  <a:gd name="T29" fmla="*/ 10 h 1730"/>
                                  <a:gd name="T30" fmla="*/ 3 w 107"/>
                                  <a:gd name="T31" fmla="*/ 3 h 1730"/>
                                  <a:gd name="T32" fmla="*/ 10 w 107"/>
                                  <a:gd name="T33" fmla="*/ 0 h 1730"/>
                                  <a:gd name="T34" fmla="*/ 54 w 107"/>
                                  <a:gd name="T35" fmla="*/ 0 h 1730"/>
                                  <a:gd name="T36" fmla="*/ 97 w 107"/>
                                  <a:gd name="T37" fmla="*/ 0 h 1730"/>
                                  <a:gd name="T38" fmla="*/ 104 w 107"/>
                                  <a:gd name="T39" fmla="*/ 3 h 1730"/>
                                  <a:gd name="T40" fmla="*/ 107 w 107"/>
                                  <a:gd name="T41" fmla="*/ 11 h 1730"/>
                                  <a:gd name="T42" fmla="*/ 104 w 107"/>
                                  <a:gd name="T43" fmla="*/ 16 h 1730"/>
                                  <a:gd name="T44" fmla="*/ 99 w 107"/>
                                  <a:gd name="T45" fmla="*/ 21 h 1730"/>
                                  <a:gd name="T46" fmla="*/ 97 w 107"/>
                                  <a:gd name="T47" fmla="*/ 26 h 1730"/>
                                  <a:gd name="T48" fmla="*/ 97 w 107"/>
                                  <a:gd name="T49" fmla="*/ 52 h 1730"/>
                                  <a:gd name="T50" fmla="*/ 97 w 107"/>
                                  <a:gd name="T51" fmla="*/ 102 h 1730"/>
                                  <a:gd name="T52" fmla="*/ 97 w 107"/>
                                  <a:gd name="T53" fmla="*/ 206 h 1730"/>
                                  <a:gd name="T54" fmla="*/ 97 w 107"/>
                                  <a:gd name="T55" fmla="*/ 410 h 1730"/>
                                  <a:gd name="T56" fmla="*/ 97 w 107"/>
                                  <a:gd name="T57" fmla="*/ 821 h 1730"/>
                                  <a:gd name="T58" fmla="*/ 97 w 107"/>
                                  <a:gd name="T59" fmla="*/ 1230 h 1730"/>
                                  <a:gd name="T60" fmla="*/ 97 w 107"/>
                                  <a:gd name="T61" fmla="*/ 1640 h 1730"/>
                                  <a:gd name="T62" fmla="*/ 86 w 107"/>
                                  <a:gd name="T63" fmla="*/ 1652 h 173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</a:cxnLst>
                                <a:rect l="0" t="0" r="r" b="b"/>
                                <a:pathLst>
                                  <a:path w="107" h="1730">
                                    <a:moveTo>
                                      <a:pt x="86" y="1652"/>
                                    </a:moveTo>
                                    <a:lnTo>
                                      <a:pt x="86" y="1730"/>
                                    </a:lnTo>
                                    <a:lnTo>
                                      <a:pt x="20" y="1730"/>
                                    </a:lnTo>
                                    <a:lnTo>
                                      <a:pt x="20" y="1652"/>
                                    </a:lnTo>
                                    <a:lnTo>
                                      <a:pt x="10" y="1640"/>
                                    </a:lnTo>
                                    <a:lnTo>
                                      <a:pt x="10" y="1230"/>
                                    </a:lnTo>
                                    <a:lnTo>
                                      <a:pt x="10" y="821"/>
                                    </a:lnTo>
                                    <a:lnTo>
                                      <a:pt x="10" y="410"/>
                                    </a:lnTo>
                                    <a:lnTo>
                                      <a:pt x="10" y="206"/>
                                    </a:lnTo>
                                    <a:lnTo>
                                      <a:pt x="10" y="102"/>
                                    </a:lnTo>
                                    <a:lnTo>
                                      <a:pt x="10" y="52"/>
                                    </a:lnTo>
                                    <a:lnTo>
                                      <a:pt x="10" y="26"/>
                                    </a:lnTo>
                                    <a:lnTo>
                                      <a:pt x="7" y="19"/>
                                    </a:lnTo>
                                    <a:lnTo>
                                      <a:pt x="3" y="16"/>
                                    </a:lnTo>
                                    <a:lnTo>
                                      <a:pt x="0" y="10"/>
                                    </a:lnTo>
                                    <a:lnTo>
                                      <a:pt x="3" y="3"/>
                                    </a:lnTo>
                                    <a:lnTo>
                                      <a:pt x="10" y="0"/>
                                    </a:lnTo>
                                    <a:lnTo>
                                      <a:pt x="54" y="0"/>
                                    </a:lnTo>
                                    <a:lnTo>
                                      <a:pt x="97" y="0"/>
                                    </a:lnTo>
                                    <a:lnTo>
                                      <a:pt x="104" y="3"/>
                                    </a:lnTo>
                                    <a:lnTo>
                                      <a:pt x="107" y="11"/>
                                    </a:lnTo>
                                    <a:lnTo>
                                      <a:pt x="104" y="16"/>
                                    </a:lnTo>
                                    <a:lnTo>
                                      <a:pt x="99" y="21"/>
                                    </a:lnTo>
                                    <a:lnTo>
                                      <a:pt x="97" y="26"/>
                                    </a:lnTo>
                                    <a:lnTo>
                                      <a:pt x="97" y="52"/>
                                    </a:lnTo>
                                    <a:lnTo>
                                      <a:pt x="97" y="102"/>
                                    </a:lnTo>
                                    <a:lnTo>
                                      <a:pt x="97" y="206"/>
                                    </a:lnTo>
                                    <a:lnTo>
                                      <a:pt x="97" y="410"/>
                                    </a:lnTo>
                                    <a:lnTo>
                                      <a:pt x="97" y="821"/>
                                    </a:lnTo>
                                    <a:lnTo>
                                      <a:pt x="97" y="1230"/>
                                    </a:lnTo>
                                    <a:lnTo>
                                      <a:pt x="97" y="1640"/>
                                    </a:lnTo>
                                    <a:lnTo>
                                      <a:pt x="86" y="1652"/>
                                    </a:lnTo>
                                  </a:path>
                                </a:pathLst>
                              </a:custGeom>
                              <a:noFill/>
                              <a:ln w="3810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5" name="Line 4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302"/>
                                <a:ext cx="783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6" name="Line 4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54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7" name="Line 4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280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8" name="Line 4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04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9" name="Line 4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30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0" name="Line 4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56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1" name="Line 4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381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2" name="Line 5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07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" name="Line 5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32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" name="Line 5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57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5" name="Line 5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4828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5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08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5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32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9" name="Line 5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59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5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5851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5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091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5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358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6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59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4" name="Line 6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685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5" name="Line 6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105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6" name="Line 6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363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" name="Line 6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62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" name="Line 6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787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" name="Line 6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12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0" name="Line 6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37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1" name="Line 6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63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2" name="Line 6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888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3" name="Line 7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14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7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38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7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64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7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9907"/>
                                <a:ext cx="783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7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14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7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414"/>
                                <a:ext cx="267" cy="8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7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65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7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0912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7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161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7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419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Line 8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677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4" name="Line 8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1926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5" name="Line 8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184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6" name="Line 8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433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7" name="Line 84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691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8" name="Line 85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294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9" name="Line 86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19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0" name="Line 87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438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1" name="Line 88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705"/>
                                <a:ext cx="525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2" name="Line 89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396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3" name="Line 90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203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4" name="Line 91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47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92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710"/>
                                <a:ext cx="267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93"/>
                            <wps:cNvCnPr>
                              <a:cxnSpLocks noChangeAspect="1" noChangeShapeType="1"/>
                            </wps:cNvCnPr>
                            <wps:spPr bwMode="auto">
                              <a:xfrm>
                                <a:off x="2717" y="14968"/>
                                <a:ext cx="783" cy="9"/>
                              </a:xfrm>
                              <a:prstGeom prst="line">
                                <a:avLst/>
                              </a:prstGeom>
                              <a:noFill/>
                              <a:ln w="190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g:grpSp>
                          <wpg:cNvPr id="117" name="Group 94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5540" y="1175"/>
                              <a:ext cx="3112" cy="4083"/>
                              <a:chOff x="0" y="-3"/>
                              <a:chExt cx="20000" cy="20003"/>
                            </a:xfrm>
                          </wpg:grpSpPr>
                          <wps:wsp>
                            <wps:cNvPr id="118" name="Rectangle 95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0" y="19189"/>
                                <a:ext cx="20000" cy="434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19" name="Rectangle 96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75" y="19613"/>
                                <a:ext cx="1559" cy="387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" name="Rectangle 97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8004" y="19614"/>
                                <a:ext cx="1558" cy="386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1" name="Rectangle 98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7071" y="-3"/>
                                <a:ext cx="570" cy="19192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g:grpSp>
                          <wpg:cNvPr id="122" name="Group 99"/>
                          <wpg:cNvGrpSpPr>
                            <a:grpSpLocks noChangeAspect="1"/>
                          </wpg:cNvGrpSpPr>
                          <wpg:grpSpPr bwMode="auto">
                            <a:xfrm>
                              <a:off x="7182" y="1697"/>
                              <a:ext cx="1358" cy="294"/>
                              <a:chOff x="1" y="2"/>
                              <a:chExt cx="19999" cy="19997"/>
                            </a:xfrm>
                          </wpg:grpSpPr>
                          <wps:wsp>
                            <wps:cNvPr id="123" name="Rectangle 100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3286" y="6357"/>
                                <a:ext cx="16714" cy="6689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4" name="Oval 101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3429" y="1125"/>
                                <a:ext cx="3859" cy="1780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5" name="Rectangle 102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1" y="265"/>
                                <a:ext cx="1017" cy="191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6" name="Rectangle 103"/>
                            <wps:cNvSpPr>
                              <a:spLocks noChangeAspect="1" noChangeArrowheads="1"/>
                            </wps:cNvSpPr>
                            <wps:spPr bwMode="auto">
                              <a:xfrm>
                                <a:off x="861" y="196"/>
                                <a:ext cx="1307" cy="19137"/>
                              </a:xfrm>
                              <a:prstGeom prst="rect">
                                <a:avLst/>
                              </a:prstGeom>
                              <a:solidFill>
                                <a:srgbClr val="595959"/>
                              </a:solidFill>
                              <a:ln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7" name="Freeform 104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2152" y="2125"/>
                                <a:ext cx="5080" cy="15154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0 h 20000"/>
                                  <a:gd name="T2" fmla="*/ 0 w 20000"/>
                                  <a:gd name="T3" fmla="*/ 19913 h 20000"/>
                                  <a:gd name="T4" fmla="*/ 19944 w 20000"/>
                                  <a:gd name="T5" fmla="*/ 17293 h 20000"/>
                                  <a:gd name="T6" fmla="*/ 19944 w 20000"/>
                                  <a:gd name="T7" fmla="*/ 2620 h 20000"/>
                                  <a:gd name="T8" fmla="*/ 0 w 20000"/>
                                  <a:gd name="T9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0"/>
                                    </a:moveTo>
                                    <a:lnTo>
                                      <a:pt x="0" y="19913"/>
                                    </a:lnTo>
                                    <a:lnTo>
                                      <a:pt x="19944" y="17293"/>
                                    </a:lnTo>
                                    <a:lnTo>
                                      <a:pt x="19944" y="2620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595959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8" name="Freeform 105"/>
                            <wps:cNvSpPr>
                              <a:spLocks noChangeAspect="1"/>
                            </wps:cNvSpPr>
                            <wps:spPr bwMode="auto">
                              <a:xfrm>
                                <a:off x="13214" y="2"/>
                                <a:ext cx="4289" cy="19997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0 h 20000"/>
                                  <a:gd name="T2" fmla="*/ 11906 w 20000"/>
                                  <a:gd name="T3" fmla="*/ 8013 h 20000"/>
                                  <a:gd name="T4" fmla="*/ 19933 w 20000"/>
                                  <a:gd name="T5" fmla="*/ 19934 h 20000"/>
                                  <a:gd name="T6" fmla="*/ 8094 w 20000"/>
                                  <a:gd name="T7" fmla="*/ 11987 h 20000"/>
                                  <a:gd name="T8" fmla="*/ 0 w 20000"/>
                                  <a:gd name="T9" fmla="*/ 0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0"/>
                                    </a:moveTo>
                                    <a:lnTo>
                                      <a:pt x="11906" y="8013"/>
                                    </a:lnTo>
                                    <a:lnTo>
                                      <a:pt x="19933" y="19934"/>
                                    </a:lnTo>
                                    <a:lnTo>
                                      <a:pt x="8094" y="11987"/>
                                    </a:lnTo>
                                    <a:lnTo>
                                      <a:pt x="0" y="0"/>
                                    </a:lnTo>
                                    <a:close/>
                                  </a:path>
                                </a:pathLst>
                              </a:custGeom>
                              <a:solidFill>
                                <a:srgbClr val="000000"/>
                              </a:solidFill>
                              <a:ln w="12700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lg" len="med"/>
                                <a:tailEnd type="none" w="lg" len="med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9" name="Line 10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50" y="3868"/>
                              <a:ext cx="1" cy="75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0" name="Line 1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640" y="3763"/>
                              <a:ext cx="1" cy="85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1" name="Line 1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055" y="4708"/>
                              <a:ext cx="48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2" name="Arc 109"/>
                          <wps:cNvSpPr>
                            <a:spLocks/>
                          </wps:cNvSpPr>
                          <wps:spPr bwMode="auto">
                            <a:xfrm flipH="1" flipV="1">
                              <a:off x="6950" y="4588"/>
                              <a:ext cx="121" cy="12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3" name="Arc 110"/>
                          <wps:cNvSpPr>
                            <a:spLocks/>
                          </wps:cNvSpPr>
                          <wps:spPr bwMode="auto">
                            <a:xfrm flipV="1">
                              <a:off x="7520" y="4588"/>
                              <a:ext cx="121" cy="121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4" name="Arc 111"/>
                          <wps:cNvSpPr>
                            <a:spLocks/>
                          </wps:cNvSpPr>
                          <wps:spPr bwMode="auto">
                            <a:xfrm>
                              <a:off x="6890" y="3733"/>
                              <a:ext cx="61" cy="136"/>
                            </a:xfrm>
                            <a:custGeom>
                              <a:avLst/>
                              <a:gdLst>
                                <a:gd name="G0" fmla="+- 0 0 0"/>
                                <a:gd name="G1" fmla="+- 21600 0 0"/>
                                <a:gd name="G2" fmla="+- 21600 0 0"/>
                                <a:gd name="T0" fmla="*/ 0 w 21600"/>
                                <a:gd name="T1" fmla="*/ 0 h 21600"/>
                                <a:gd name="T2" fmla="*/ 21600 w 21600"/>
                                <a:gd name="T3" fmla="*/ 21600 h 21600"/>
                                <a:gd name="T4" fmla="*/ 0 w 21600"/>
                                <a:gd name="T5" fmla="*/ 21600 h 216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5" name="Line 1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965" y="4273"/>
                              <a:ext cx="661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36" name="Rectangle 113"/>
                          <wps:cNvSpPr>
                            <a:spLocks noChangeArrowheads="1"/>
                          </wps:cNvSpPr>
                          <wps:spPr bwMode="auto">
                            <a:xfrm>
                              <a:off x="7175" y="4588"/>
                              <a:ext cx="256" cy="91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7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95" y="4573"/>
                              <a:ext cx="1" cy="136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38" name="Group 115"/>
                          <wpg:cNvGrpSpPr>
                            <a:grpSpLocks/>
                          </wpg:cNvGrpSpPr>
                          <wpg:grpSpPr bwMode="auto">
                            <a:xfrm>
                              <a:off x="5993" y="4729"/>
                              <a:ext cx="1876" cy="382"/>
                              <a:chOff x="876" y="4470"/>
                              <a:chExt cx="1876" cy="382"/>
                            </a:xfrm>
                          </wpg:grpSpPr>
                          <wps:wsp>
                            <wps:cNvPr id="139" name="Rectangle 11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96" y="4470"/>
                                <a:ext cx="1156" cy="382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40" name="Freeform 117"/>
                            <wps:cNvSpPr>
                              <a:spLocks/>
                            </wps:cNvSpPr>
                            <wps:spPr bwMode="auto">
                              <a:xfrm>
                                <a:off x="876" y="4626"/>
                                <a:ext cx="706" cy="106"/>
                              </a:xfrm>
                              <a:custGeom>
                                <a:avLst/>
                                <a:gdLst>
                                  <a:gd name="T0" fmla="*/ 0 w 20000"/>
                                  <a:gd name="T1" fmla="*/ 8491 h 20000"/>
                                  <a:gd name="T2" fmla="*/ 0 w 20000"/>
                                  <a:gd name="T3" fmla="*/ 5660 h 20000"/>
                                  <a:gd name="T4" fmla="*/ 1700 w 20000"/>
                                  <a:gd name="T5" fmla="*/ 5660 h 20000"/>
                                  <a:gd name="T6" fmla="*/ 2550 w 20000"/>
                                  <a:gd name="T7" fmla="*/ 2830 h 20000"/>
                                  <a:gd name="T8" fmla="*/ 5524 w 20000"/>
                                  <a:gd name="T9" fmla="*/ 2830 h 20000"/>
                                  <a:gd name="T10" fmla="*/ 5949 w 20000"/>
                                  <a:gd name="T11" fmla="*/ 0 h 20000"/>
                                  <a:gd name="T12" fmla="*/ 12323 w 20000"/>
                                  <a:gd name="T13" fmla="*/ 0 h 20000"/>
                                  <a:gd name="T14" fmla="*/ 12323 w 20000"/>
                                  <a:gd name="T15" fmla="*/ 2830 h 20000"/>
                                  <a:gd name="T16" fmla="*/ 12748 w 20000"/>
                                  <a:gd name="T17" fmla="*/ 2830 h 20000"/>
                                  <a:gd name="T18" fmla="*/ 12748 w 20000"/>
                                  <a:gd name="T19" fmla="*/ 5660 h 20000"/>
                                  <a:gd name="T20" fmla="*/ 13173 w 20000"/>
                                  <a:gd name="T21" fmla="*/ 5660 h 20000"/>
                                  <a:gd name="T22" fmla="*/ 14023 w 20000"/>
                                  <a:gd name="T23" fmla="*/ 8491 h 20000"/>
                                  <a:gd name="T24" fmla="*/ 14023 w 20000"/>
                                  <a:gd name="T25" fmla="*/ 11321 h 20000"/>
                                  <a:gd name="T26" fmla="*/ 14448 w 20000"/>
                                  <a:gd name="T27" fmla="*/ 11321 h 20000"/>
                                  <a:gd name="T28" fmla="*/ 14448 w 20000"/>
                                  <a:gd name="T29" fmla="*/ 14151 h 20000"/>
                                  <a:gd name="T30" fmla="*/ 16147 w 20000"/>
                                  <a:gd name="T31" fmla="*/ 14151 h 20000"/>
                                  <a:gd name="T32" fmla="*/ 16572 w 20000"/>
                                  <a:gd name="T33" fmla="*/ 16981 h 20000"/>
                                  <a:gd name="T34" fmla="*/ 16997 w 20000"/>
                                  <a:gd name="T35" fmla="*/ 16981 h 20000"/>
                                  <a:gd name="T36" fmla="*/ 16997 w 20000"/>
                                  <a:gd name="T37" fmla="*/ 19811 h 20000"/>
                                  <a:gd name="T38" fmla="*/ 19972 w 20000"/>
                                  <a:gd name="T39" fmla="*/ 19811 h 20000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</a:cxnLst>
                                <a:rect l="0" t="0" r="r" b="b"/>
                                <a:pathLst>
                                  <a:path w="20000" h="20000">
                                    <a:moveTo>
                                      <a:pt x="0" y="8491"/>
                                    </a:moveTo>
                                    <a:lnTo>
                                      <a:pt x="0" y="5660"/>
                                    </a:lnTo>
                                    <a:lnTo>
                                      <a:pt x="1700" y="5660"/>
                                    </a:lnTo>
                                    <a:lnTo>
                                      <a:pt x="2550" y="2830"/>
                                    </a:lnTo>
                                    <a:lnTo>
                                      <a:pt x="5524" y="2830"/>
                                    </a:lnTo>
                                    <a:lnTo>
                                      <a:pt x="5949" y="0"/>
                                    </a:lnTo>
                                    <a:lnTo>
                                      <a:pt x="12323" y="0"/>
                                    </a:lnTo>
                                    <a:lnTo>
                                      <a:pt x="12323" y="2830"/>
                                    </a:lnTo>
                                    <a:lnTo>
                                      <a:pt x="12748" y="2830"/>
                                    </a:lnTo>
                                    <a:lnTo>
                                      <a:pt x="12748" y="5660"/>
                                    </a:lnTo>
                                    <a:lnTo>
                                      <a:pt x="13173" y="5660"/>
                                    </a:lnTo>
                                    <a:lnTo>
                                      <a:pt x="14023" y="8491"/>
                                    </a:lnTo>
                                    <a:lnTo>
                                      <a:pt x="14023" y="11321"/>
                                    </a:lnTo>
                                    <a:lnTo>
                                      <a:pt x="14448" y="11321"/>
                                    </a:lnTo>
                                    <a:lnTo>
                                      <a:pt x="14448" y="14151"/>
                                    </a:lnTo>
                                    <a:lnTo>
                                      <a:pt x="16147" y="14151"/>
                                    </a:lnTo>
                                    <a:lnTo>
                                      <a:pt x="16572" y="16981"/>
                                    </a:lnTo>
                                    <a:lnTo>
                                      <a:pt x="16997" y="16981"/>
                                    </a:lnTo>
                                    <a:lnTo>
                                      <a:pt x="16997" y="19811"/>
                                    </a:lnTo>
                                    <a:lnTo>
                                      <a:pt x="19972" y="19811"/>
                                    </a:lnTo>
                                  </a:path>
                                </a:pathLst>
                              </a:custGeom>
                              <a:solidFill>
                                <a:srgbClr val="FFFFFF"/>
                              </a:solidFill>
                              <a:ln w="9525" cap="flat">
                                <a:solidFill>
                                  <a:srgbClr val="000000"/>
                                </a:solidFill>
                                <a:prstDash val="solid"/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41" name="Freeform 118"/>
                          <wps:cNvSpPr>
                            <a:spLocks/>
                          </wps:cNvSpPr>
                          <wps:spPr bwMode="auto">
                            <a:xfrm>
                              <a:off x="6029" y="4969"/>
                              <a:ext cx="706" cy="106"/>
                            </a:xfrm>
                            <a:custGeom>
                              <a:avLst/>
                              <a:gdLst>
                                <a:gd name="T0" fmla="*/ 0 w 20000"/>
                                <a:gd name="T1" fmla="*/ 8491 h 20000"/>
                                <a:gd name="T2" fmla="*/ 0 w 20000"/>
                                <a:gd name="T3" fmla="*/ 5660 h 20000"/>
                                <a:gd name="T4" fmla="*/ 1700 w 20000"/>
                                <a:gd name="T5" fmla="*/ 5660 h 20000"/>
                                <a:gd name="T6" fmla="*/ 2550 w 20000"/>
                                <a:gd name="T7" fmla="*/ 2830 h 20000"/>
                                <a:gd name="T8" fmla="*/ 5524 w 20000"/>
                                <a:gd name="T9" fmla="*/ 2830 h 20000"/>
                                <a:gd name="T10" fmla="*/ 5949 w 20000"/>
                                <a:gd name="T11" fmla="*/ 0 h 20000"/>
                                <a:gd name="T12" fmla="*/ 12323 w 20000"/>
                                <a:gd name="T13" fmla="*/ 0 h 20000"/>
                                <a:gd name="T14" fmla="*/ 12323 w 20000"/>
                                <a:gd name="T15" fmla="*/ 2830 h 20000"/>
                                <a:gd name="T16" fmla="*/ 12748 w 20000"/>
                                <a:gd name="T17" fmla="*/ 2830 h 20000"/>
                                <a:gd name="T18" fmla="*/ 12748 w 20000"/>
                                <a:gd name="T19" fmla="*/ 5660 h 20000"/>
                                <a:gd name="T20" fmla="*/ 13173 w 20000"/>
                                <a:gd name="T21" fmla="*/ 5660 h 20000"/>
                                <a:gd name="T22" fmla="*/ 14023 w 20000"/>
                                <a:gd name="T23" fmla="*/ 8491 h 20000"/>
                                <a:gd name="T24" fmla="*/ 14023 w 20000"/>
                                <a:gd name="T25" fmla="*/ 11321 h 20000"/>
                                <a:gd name="T26" fmla="*/ 14448 w 20000"/>
                                <a:gd name="T27" fmla="*/ 11321 h 20000"/>
                                <a:gd name="T28" fmla="*/ 14448 w 20000"/>
                                <a:gd name="T29" fmla="*/ 14151 h 20000"/>
                                <a:gd name="T30" fmla="*/ 16147 w 20000"/>
                                <a:gd name="T31" fmla="*/ 14151 h 20000"/>
                                <a:gd name="T32" fmla="*/ 16572 w 20000"/>
                                <a:gd name="T33" fmla="*/ 16981 h 20000"/>
                                <a:gd name="T34" fmla="*/ 16997 w 20000"/>
                                <a:gd name="T35" fmla="*/ 16981 h 20000"/>
                                <a:gd name="T36" fmla="*/ 16997 w 20000"/>
                                <a:gd name="T37" fmla="*/ 19811 h 20000"/>
                                <a:gd name="T38" fmla="*/ 19972 w 20000"/>
                                <a:gd name="T39" fmla="*/ 19811 h 20000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  <a:cxn ang="0">
                                  <a:pos x="T28" y="T29"/>
                                </a:cxn>
                                <a:cxn ang="0">
                                  <a:pos x="T30" y="T31"/>
                                </a:cxn>
                                <a:cxn ang="0">
                                  <a:pos x="T32" y="T33"/>
                                </a:cxn>
                                <a:cxn ang="0">
                                  <a:pos x="T34" y="T35"/>
                                </a:cxn>
                                <a:cxn ang="0">
                                  <a:pos x="T36" y="T37"/>
                                </a:cxn>
                                <a:cxn ang="0">
                                  <a:pos x="T38" y="T39"/>
                                </a:cxn>
                              </a:cxnLst>
                              <a:rect l="0" t="0" r="r" b="b"/>
                              <a:pathLst>
                                <a:path w="20000" h="20000">
                                  <a:moveTo>
                                    <a:pt x="0" y="8491"/>
                                  </a:moveTo>
                                  <a:lnTo>
                                    <a:pt x="0" y="5660"/>
                                  </a:lnTo>
                                  <a:lnTo>
                                    <a:pt x="1700" y="5660"/>
                                  </a:lnTo>
                                  <a:lnTo>
                                    <a:pt x="2550" y="2830"/>
                                  </a:lnTo>
                                  <a:lnTo>
                                    <a:pt x="5524" y="2830"/>
                                  </a:lnTo>
                                  <a:lnTo>
                                    <a:pt x="5949" y="0"/>
                                  </a:lnTo>
                                  <a:lnTo>
                                    <a:pt x="12323" y="0"/>
                                  </a:lnTo>
                                  <a:lnTo>
                                    <a:pt x="12323" y="2830"/>
                                  </a:lnTo>
                                  <a:lnTo>
                                    <a:pt x="12748" y="2830"/>
                                  </a:lnTo>
                                  <a:lnTo>
                                    <a:pt x="12748" y="5660"/>
                                  </a:lnTo>
                                  <a:lnTo>
                                    <a:pt x="13173" y="5660"/>
                                  </a:lnTo>
                                  <a:lnTo>
                                    <a:pt x="14023" y="8491"/>
                                  </a:lnTo>
                                  <a:lnTo>
                                    <a:pt x="14023" y="11321"/>
                                  </a:lnTo>
                                  <a:lnTo>
                                    <a:pt x="14448" y="11321"/>
                                  </a:lnTo>
                                  <a:lnTo>
                                    <a:pt x="14448" y="14151"/>
                                  </a:lnTo>
                                  <a:lnTo>
                                    <a:pt x="16147" y="14151"/>
                                  </a:lnTo>
                                  <a:lnTo>
                                    <a:pt x="16572" y="16981"/>
                                  </a:lnTo>
                                  <a:lnTo>
                                    <a:pt x="16997" y="16981"/>
                                  </a:lnTo>
                                  <a:lnTo>
                                    <a:pt x="16997" y="19811"/>
                                  </a:lnTo>
                                  <a:lnTo>
                                    <a:pt x="19972" y="19811"/>
                                  </a:lnTo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 cap="flat">
                              <a:solidFill>
                                <a:srgbClr val="000000"/>
                              </a:solidFill>
                              <a:prstDash val="solid"/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144" name="Groupe 144"/>
                        <wpg:cNvGrpSpPr/>
                        <wpg:grpSpPr>
                          <a:xfrm>
                            <a:off x="-167999" y="2809304"/>
                            <a:ext cx="2806424" cy="295275"/>
                            <a:chOff x="-167999" y="8954"/>
                            <a:chExt cx="2806424" cy="295275"/>
                          </a:xfrm>
                        </wpg:grpSpPr>
                        <wps:wsp>
                          <wps:cNvPr id="142" name="Zone de texte 142"/>
                          <wps:cNvSpPr txBox="1"/>
                          <wps:spPr>
                            <a:xfrm>
                              <a:off x="-167999" y="8954"/>
                              <a:ext cx="2017192" cy="2952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D7537F3" w14:textId="1E990755" w:rsidR="00382946" w:rsidRDefault="00382946">
                                <w:pPr>
                                  <w:ind w:left="0"/>
                                </w:pPr>
                                <w:r>
                                  <w:t>Agitateur magnétiqu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3" name="Connecteur droit avec flèche 143"/>
                          <wps:cNvCnPr/>
                          <wps:spPr>
                            <a:xfrm>
                              <a:off x="1685925" y="142875"/>
                              <a:ext cx="952500" cy="0"/>
                            </a:xfrm>
                            <a:prstGeom prst="straightConnector1">
                              <a:avLst/>
                            </a:prstGeom>
                            <a:ln w="127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g:grpSp>
                        <wpg:cNvPr id="145" name="Groupe 145"/>
                        <wpg:cNvGrpSpPr/>
                        <wpg:grpSpPr>
                          <a:xfrm>
                            <a:off x="-712798" y="272276"/>
                            <a:ext cx="3475048" cy="994549"/>
                            <a:chOff x="-769948" y="53250"/>
                            <a:chExt cx="3475048" cy="995461"/>
                          </a:xfrm>
                        </wpg:grpSpPr>
                        <wps:wsp>
                          <wps:cNvPr id="146" name="Zone de texte 146"/>
                          <wps:cNvSpPr txBox="1"/>
                          <wps:spPr>
                            <a:xfrm>
                              <a:off x="-769948" y="53250"/>
                              <a:ext cx="2824489" cy="9954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E92B6D5" w14:textId="635737C5" w:rsidR="00382946" w:rsidRPr="00463E5E" w:rsidRDefault="00382946" w:rsidP="00382946">
                                <w:pPr>
                                  <w:ind w:left="0"/>
                                </w:pPr>
                                <w:r>
                                  <w:t xml:space="preserve">Burette contenant la solution de 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>(</w:t>
                                </w:r>
                                <w:r w:rsidR="00463E5E">
                                  <w:rPr>
                                    <w:rFonts w:eastAsia="Times New Roman" w:cs="Arial"/>
                                    <w:i/>
                                    <w:color w:val="000000"/>
                                  </w:rPr>
                                  <w:t>K</w:t>
                                </w:r>
                                <w:r w:rsidR="00463E5E">
                                  <w:rPr>
                                    <w:rFonts w:eastAsia="Times New Roman" w:cs="Arial"/>
                                    <w:i/>
                                    <w:color w:val="000000"/>
                                    <w:vertAlign w:val="superscript"/>
                                  </w:rPr>
                                  <w:t>+</w:t>
                                </w:r>
                                <w:r w:rsidR="00463E5E">
                                  <w:rPr>
                                    <w:rFonts w:eastAsia="Times New Roman" w:cs="Arial"/>
                                    <w:i/>
                                    <w:color w:val="000000"/>
                                    <w:vertAlign w:val="subscript"/>
                                  </w:rPr>
                                  <w:t>(aq)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> +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  <w:position w:val="-10"/>
                                  </w:rPr>
                                  <w:object w:dxaOrig="675" w:dyaOrig="360" w14:anchorId="2EF69CAE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30" type="#_x0000_t75" style="width:33.75pt;height:18pt" o:ole="">
                                      <v:imagedata r:id="rId8" o:title=""/>
                                    </v:shape>
                                    <o:OLEObject Type="Embed" ProgID="Equation.KSEE3" ShapeID="_x0000_i1030" DrawAspect="Content" ObjectID="_1654086748" r:id="rId9"/>
                                  </w:objec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  <w:position w:val="-10"/>
                                    <w:vertAlign w:val="subscript"/>
                                  </w:rPr>
                                  <w:t>(aq)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 xml:space="preserve">) 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br/>
                                </w:r>
                                <w:r>
                                  <w:t xml:space="preserve">(solution titrante) de concentration </w:t>
                                </w:r>
                                <w:r w:rsidRPr="00382946">
                                  <w:rPr>
                                    <w:i/>
                                    <w:iCs/>
                                  </w:rPr>
                                  <w:t>C</w:t>
                                </w:r>
                                <w:r>
                                  <w:rPr>
                                    <w:vertAlign w:val="subscript"/>
                                  </w:rPr>
                                  <w:t>2</w:t>
                                </w:r>
                                <w:r w:rsidR="00463E5E">
                                  <w:t xml:space="preserve"> = 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>(7,50 ± 0,01) x 10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  <w:vertAlign w:val="superscript"/>
                                  </w:rPr>
                                  <w:t>-3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>mol.L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  <w:vertAlign w:val="superscript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47" name="Connecteur droit avec flèche 147"/>
                          <wps:cNvCnPr/>
                          <wps:spPr>
                            <a:xfrm>
                              <a:off x="1752600" y="391096"/>
                              <a:ext cx="9525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48" name="Groupe 148"/>
                        <wpg:cNvGrpSpPr/>
                        <wpg:grpSpPr>
                          <a:xfrm>
                            <a:off x="-1332298" y="1962415"/>
                            <a:ext cx="4037398" cy="835395"/>
                            <a:chOff x="-1332298" y="-69012"/>
                            <a:chExt cx="4037398" cy="836161"/>
                          </a:xfrm>
                        </wpg:grpSpPr>
                        <wps:wsp>
                          <wps:cNvPr id="149" name="Zone de texte 149"/>
                          <wps:cNvSpPr txBox="1"/>
                          <wps:spPr>
                            <a:xfrm>
                              <a:off x="-1332298" y="-69012"/>
                              <a:ext cx="3296990" cy="83616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DDA1625" w14:textId="3276F8B4" w:rsidR="00382946" w:rsidRPr="00737703" w:rsidRDefault="00737703" w:rsidP="00382946">
                                <w:pPr>
                                  <w:ind w:left="0"/>
                                </w:pPr>
                                <w:r>
                                  <w:t>B</w:t>
                                </w:r>
                                <w:r w:rsidR="00463E5E">
                                  <w:t>e</w:t>
                                </w:r>
                                <w:r>
                                  <w:t>cher</w:t>
                                </w:r>
                                <w:r w:rsidR="00382946">
                                  <w:t xml:space="preserve"> contenant </w:t>
                                </w:r>
                                <w:r w:rsidRPr="00737703">
                                  <w:rPr>
                                    <w:i/>
                                    <w:iCs/>
                                  </w:rPr>
                                  <w:t>V</w:t>
                                </w:r>
                                <w:r>
                                  <w:rPr>
                                    <w:vertAlign w:val="subscript"/>
                                  </w:rPr>
                                  <w:t>1</w:t>
                                </w:r>
                                <w:r w:rsidR="00382946">
                                  <w:t xml:space="preserve"> 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>= 20,00 ± 0,02 mL</w:t>
                                </w:r>
                                <w:r w:rsidR="00463E5E">
                                  <w:rPr>
                                    <w:rFonts w:eastAsia="Times New Roman" w:cs="Arial"/>
                                    <w:color w:val="000000"/>
                                  </w:rPr>
                                  <w:t xml:space="preserve"> de </w:t>
                                </w:r>
                                <w:r w:rsidR="00382946">
                                  <w:t>solution S</w:t>
                                </w:r>
                                <w:r w:rsidR="00382946" w:rsidRPr="00382946">
                                  <w:rPr>
                                    <w:vertAlign w:val="subscript"/>
                                  </w:rPr>
                                  <w:t>1</w:t>
                                </w:r>
                                <w:r>
                                  <w:t xml:space="preserve"> </w:t>
                                </w:r>
                                <w:r w:rsidR="00463E5E">
                                  <w:t>de SO</w:t>
                                </w:r>
                                <w:r w:rsidR="00463E5E">
                                  <w:rPr>
                                    <w:vertAlign w:val="subscript"/>
                                  </w:rPr>
                                  <w:t>2(aq)</w:t>
                                </w:r>
                                <w:r w:rsidR="00463E5E">
                                  <w:t xml:space="preserve"> </w:t>
                                </w:r>
                                <w:r>
                                  <w:t>(solution titrée) de concentration inconnu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0" name="Connecteur droit avec flèche 150"/>
                          <wps:cNvCnPr/>
                          <wps:spPr>
                            <a:xfrm>
                              <a:off x="1752600" y="391096"/>
                              <a:ext cx="952500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51" name="Groupe 151"/>
                        <wpg:cNvGrpSpPr/>
                        <wpg:grpSpPr>
                          <a:xfrm>
                            <a:off x="3705225" y="676275"/>
                            <a:ext cx="2027555" cy="406400"/>
                            <a:chOff x="277017" y="-151830"/>
                            <a:chExt cx="2028016" cy="407609"/>
                          </a:xfrm>
                        </wpg:grpSpPr>
                        <wps:wsp>
                          <wps:cNvPr id="152" name="Zone de texte 152"/>
                          <wps:cNvSpPr txBox="1"/>
                          <wps:spPr>
                            <a:xfrm>
                              <a:off x="1247758" y="-151830"/>
                              <a:ext cx="1057275" cy="4076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27A54B0" w14:textId="1AA7C01D" w:rsidR="00382946" w:rsidRDefault="00382946" w:rsidP="00382946">
                                <w:pPr>
                                  <w:ind w:left="0"/>
                                </w:pPr>
                                <w:r>
                                  <w:t>Potenc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3" name="Connecteur droit avec flèche 153"/>
                          <wps:cNvCnPr/>
                          <wps:spPr>
                            <a:xfrm rot="10800000">
                              <a:off x="277017" y="10003"/>
                              <a:ext cx="95250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  <wpg:grpSp>
                        <wpg:cNvPr id="154" name="Groupe 154"/>
                        <wpg:cNvGrpSpPr/>
                        <wpg:grpSpPr>
                          <a:xfrm>
                            <a:off x="3162300" y="2647950"/>
                            <a:ext cx="2027555" cy="406400"/>
                            <a:chOff x="277017" y="-151830"/>
                            <a:chExt cx="2028016" cy="407609"/>
                          </a:xfrm>
                        </wpg:grpSpPr>
                        <wps:wsp>
                          <wps:cNvPr id="155" name="Zone de texte 155"/>
                          <wps:cNvSpPr txBox="1"/>
                          <wps:spPr>
                            <a:xfrm>
                              <a:off x="1247758" y="-151830"/>
                              <a:ext cx="1057275" cy="4076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5EA1632" w14:textId="2BD4053E" w:rsidR="00382946" w:rsidRDefault="00382946" w:rsidP="00382946">
                                <w:pPr>
                                  <w:ind w:left="0"/>
                                </w:pPr>
                                <w:r>
                                  <w:t>Turbulent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56" name="Connecteur droit avec flèche 156"/>
                          <wps:cNvCnPr/>
                          <wps:spPr>
                            <a:xfrm rot="10800000">
                              <a:off x="277017" y="10003"/>
                              <a:ext cx="952501" cy="0"/>
                            </a:xfrm>
                            <a:prstGeom prst="straightConnector1">
                              <a:avLst/>
                            </a:prstGeom>
                            <a:noFill/>
                            <a:ln w="12700" cap="flat" cmpd="sng" algn="ctr">
                              <a:solidFill>
                                <a:sysClr val="windowText" lastClr="000000">
                                  <a:shade val="95000"/>
                                  <a:satMod val="105000"/>
                                </a:sysClr>
                              </a:solidFill>
                              <a:prstDash val="solid"/>
                              <a:tailEnd type="triangle"/>
                            </a:ln>
                            <a:effectLst/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4F18BC46" id="Groupe 157" o:spid="_x0000_s1026" style="position:absolute;left:0;text-align:left;margin-left:21.95pt;margin-top:11.45pt;width:504.65pt;height:253.8pt;z-index:251668480;mso-width-relative:margin" coordorigin="-13322" coordsize="70650,322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">
                <v:group id="Groupe 1" o:spid="_x0000_s1027" style="position:absolute;left:18954;width:19761;height:32232" coordorigin="5540,182" coordsize="3112,5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">
                  <v:group id="Group 13" o:spid="_x0000_s1028" style="position:absolute;left:7105;top:182;width:394;height:3892" coordorigin="2201,914" coordsize="2197,217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L7HwwAAANo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DP6vhBsgN08AAAD//wMAUEsBAi0AFAAGAAgAAAAhANvh9svuAAAAhQEAABMAAAAAAAAAAAAA&#10;AAAAAAAAAFtDb250ZW50X1R5cGVzXS54bWxQSwECLQAUAAYACAAAACEAWvQsW78AAAAVAQAACwAA&#10;AAAAAAAAAAAAAAAfAQAAX3JlbHMvLnJlbHNQSwECLQAUAAYACAAAACEA3Xy+x8MAAADaAAAADwAA&#10;AAAAAAAAAAAAAAAHAgAAZHJzL2Rvd25yZXYueG1sUEsFBgAAAAADAAMAtwAAAPcCAAAAAA==&#10;">
                    <o:lock v:ext="edit" aspectratio="t"/>
                    <v:roundrect id="AutoShape 14" o:spid="_x0000_s1029" style="position:absolute;left:3784;top:16213;width:338;height:2553;visibility:visible;mso-wrap-style:square;v-text-anchor:top" arcsize="12136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" fillcolor="#efefef" strokeweight=".3pt">
                      <o:lock v:ext="edit" aspectratio="t"/>
                    </v:roundrect>
                    <v:roundrect id="AutoShape 15" o:spid="_x0000_s1030" style="position:absolute;left:3820;top:16409;width:258;height:2188;visibility:visible;mso-wrap-style:square;v-text-anchor:top" arcsize="11915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" fillcolor="#efefef" strokeweight=".3pt">
                      <o:lock v:ext="edit" aspectratio="t"/>
                    </v:roundrect>
                    <v:shape id="Freeform 16" o:spid="_x0000_s1031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" path="m7,24r14,l36,24r29,l125,r58,l213,r14,l237,3r6,7l245,21r2,8l247,37r,8l247,52r,8l245,68r-2,11l240,86r-6,3l227,92r-14,l183,92r-58,l65,71r-29,l21,71,7,71,3,70,2,66,,62,,57,,50,,45,,37,2,29,7,24xe" fillcolor="#efefef" stroked="f">
  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  <o:lock v:ext="edit" aspectratio="t"/>
                    </v:shape>
                    <v:shape id="Freeform 17" o:spid="_x0000_s1032" style="position:absolute;left:2201;top:17094;width:2197;height:818;visibility:visible;mso-wrap-style:square;v-text-anchor:top" coordsize="247,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" path="m7,24r14,l36,24r29,l125,r58,l213,r14,l237,3r6,7l245,21r2,8l247,37r,8l247,52r,8l245,68r-2,11l240,86r-6,3l227,92r-14,l183,92r-58,l65,71r-29,l21,71,7,71,3,70,2,66,,62,,57,,50,,45,,37,2,29,7,24e" filled="f" strokeweight=".3pt">
                      <v:path arrowok="t" o:connecttype="custom" o:connectlocs="62,213;187,213;320,213;578,213;1112,0;1628,0;1895,0;2019,0;2108,27;2161,89;2179,187;2197,258;2197,329;2197,400;2197,462;2197,533;2179,605;2161,702;2135,765;2081,791;2019,818;1895,818;1628,818;1112,818;578,631;320,631;187,631;62,631;27,622;18,587;0,551;0,507;0,445;0,400;0,329;18,258;62,213" o:connectangles="0,0,0,0,0,0,0,0,0,0,0,0,0,0,0,0,0,0,0,0,0,0,0,0,0,0,0,0,0,0,0,0,0,0,0,0,0"/>
                      <o:lock v:ext="edit" aspectratio="t"/>
                    </v:shape>
                    <v:shape id="Freeform 18" o:spid="_x0000_s1033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" path="m2,r,l3,2r8,48l10,54r,l6,52,,3,2,xe" fillcolor="#efefef" stroked="f">
                      <v:path arrowok="t" o:connecttype="custom" o:connectlocs="18,0;18,0;27,18;98,445;89,481;89,481;53,463;0,27;18,0" o:connectangles="0,0,0,0,0,0,0,0,0"/>
                      <o:lock v:ext="edit" aspectratio="t"/>
                    </v:shape>
                    <v:shape id="Freeform 19" o:spid="_x0000_s1034" style="position:absolute;left:2245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" path="m2,r,l3,2r8,48l10,54r,l6,52,,3,2,e" filled="f" strokeweight=".3pt">
                      <v:path arrowok="t" o:connecttype="custom" o:connectlocs="18,0;18,0;27,18;98,445;89,481;89,481;53,463;0,27;18,0" o:connectangles="0,0,0,0,0,0,0,0,0"/>
                      <o:lock v:ext="edit" aspectratio="t"/>
                    </v:shape>
                    <v:shape id="Freeform 20" o:spid="_x0000_s1035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" path="m2,r,l4,2r8,48l10,54r,l7,52,,3,2,xe" fillcolor="#efefef" stroked="f">
                      <v:path arrowok="t" o:connecttype="custom" o:connectlocs="18,0;18,0;36,18;107,445;89,481;89,481;62,463;0,27;18,0" o:connectangles="0,0,0,0,0,0,0,0,0"/>
                      <o:lock v:ext="edit" aspectratio="t"/>
                    </v:shape>
                    <v:shape id="Freeform 21" o:spid="_x0000_s1036" style="position:absolute;left:2343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" path="m2,r,l4,2r8,48l10,54r,l7,52,,3,2,e" filled="f" strokeweight=".3pt">
                      <v:path arrowok="t" o:connecttype="custom" o:connectlocs="18,0;18,0;36,18;107,445;89,481;89,481;62,463;0,27;18,0" o:connectangles="0,0,0,0,0,0,0,0,0"/>
                      <o:lock v:ext="edit" aspectratio="t"/>
                    </v:shape>
                    <v:shape id="Freeform 22" o:spid="_x0000_s1037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" path="m2,r,l5,2r8,48l10,54r,l8,52,,3,2,xe" fillcolor="#efefef" stroked="f">
                      <v:path arrowok="t" o:connecttype="custom" o:connectlocs="18,0;18,0;45,18;116,445;89,481;89,481;71,463;0,27;18,0" o:connectangles="0,0,0,0,0,0,0,0,0"/>
                      <o:lock v:ext="edit" aspectratio="t"/>
                    </v:shape>
                    <v:shape id="Freeform 23" o:spid="_x0000_s1038" style="position:absolute;left:2432;top:17280;width:116;height:481;visibility:visible;mso-wrap-style:square;v-text-anchor:top" coordsize="13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" path="m2,r,l5,2r8,48l10,54r,l8,52,,3,2,e" filled="f" strokeweight=".3pt">
                      <v:path arrowok="t" o:connecttype="custom" o:connectlocs="18,0;18,0;45,18;116,445;89,481;89,481;71,463;0,27;18,0" o:connectangles="0,0,0,0,0,0,0,0,0"/>
                      <o:lock v:ext="edit" aspectratio="t"/>
                    </v:shape>
                    <v:shape id="Freeform 24" o:spid="_x0000_s1039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" path="m2,r,l5,2r7,48l10,54r,l8,52,,3,2,xe" fillcolor="#efefef" stroked="f">
                      <v:path arrowok="t" o:connecttype="custom" o:connectlocs="18,0;18,0;45,18;107,445;89,481;89,481;71,463;0,27;18,0" o:connectangles="0,0,0,0,0,0,0,0,0"/>
                      <o:lock v:ext="edit" aspectratio="t"/>
                    </v:shape>
                    <v:shape id="Freeform 25" o:spid="_x0000_s1040" style="position:absolute;left:2530;top:17280;width:107;height:481;visibility:visible;mso-wrap-style:square;v-text-anchor:top" coordsize="12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" path="m2,r,l5,2r7,48l10,54r,l8,52,,3,2,e" filled="f" strokeweight=".3pt">
                      <v:path arrowok="t" o:connecttype="custom" o:connectlocs="18,0;18,0;45,18;107,445;89,481;89,481;71,463;0,27;18,0" o:connectangles="0,0,0,0,0,0,0,0,0"/>
                      <o:lock v:ext="edit" aspectratio="t"/>
                    </v:shape>
                    <v:shape id="Freeform 26" o:spid="_x0000_s1041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" path="m1,r,l5,2r6,48l9,54r,l8,52,,3,1,xe" fillcolor="#efefef" stroked="f">
                      <v:path arrowok="t" o:connecttype="custom" o:connectlocs="9,0;9,0;45,18;98,445;80,481;80,481;71,463;0,27;9,0" o:connectangles="0,0,0,0,0,0,0,0,0"/>
                      <o:lock v:ext="edit" aspectratio="t"/>
                    </v:shape>
                    <v:shape id="Freeform 27" o:spid="_x0000_s1042" style="position:absolute;left:2637;top:17280;width:98;height:481;visibility:visible;mso-wrap-style:square;v-text-anchor:top" coordsize="11,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" path="m1,r,l5,2r6,48l9,54r,l8,52,,3,1,e" filled="f" strokeweight=".3pt">
                      <v:path arrowok="t" o:connecttype="custom" o:connectlocs="9,0;9,0;45,18;98,445;80,481;80,481;71,463;0,27;9,0" o:connectangles="0,0,0,0,0,0,0,0,0"/>
                      <o:lock v:ext="edit" aspectratio="t"/>
                    </v:shape>
                    <v:rect id="Rectangle 28" o:spid="_x0000_s1043" style="position:absolute;left:2913;top:18561;width:444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" fillcolor="#efefef" stroked="f">
                      <o:lock v:ext="edit" aspectratio="t"/>
                    </v:rect>
                    <v:rect id="Rectangle 29" o:spid="_x0000_s1044" style="position:absolute;left:2939;top:18588;width:392;height: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" filled="f" strokeweight=".3pt">
                      <o:lock v:ext="edit" aspectratio="t"/>
                    </v:rect>
                    <v:shape id="Freeform 30" o:spid="_x0000_s1045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" path="m,l50,r,108l50,217r,107l40,441r-31,l,324,,217,,108,,xe" fillcolor="#efefef" stroked="f">
                      <v:path arrowok="t" o:connecttype="custom" o:connectlocs="0,0;444,0;444,961;444,1930;444,2882;355,3923;80,3923;0,2882;0,1930;0,961;0,0" o:connectangles="0,0,0,0,0,0,0,0,0,0,0"/>
                      <o:lock v:ext="edit" aspectratio="t"/>
                    </v:shape>
                    <v:shape id="Freeform 31" o:spid="_x0000_s1046" style="position:absolute;left:2913;top:18712;width:444;height:3923;visibility:visible;mso-wrap-style:square;v-text-anchor:top" coordsize="50,4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" path="m,l50,r,108l50,217r,107l40,441r-31,l,324,,217,,108,,e" filled="f" strokeweight=".3pt">
                      <v:path arrowok="t" o:connecttype="custom" o:connectlocs="0,0;444,0;444,961;444,1930;444,2882;355,3923;80,3923;0,2882;0,1930;0,961;0,0" o:connectangles="0,0,0,0,0,0,0,0,0,0,0"/>
                      <o:lock v:ext="edit" aspectratio="t"/>
                    </v:shape>
                    <v:rect id="Rectangle 32" o:spid="_x0000_s1047" style="position:absolute;left:3082;top:18712;width:97;height:39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" fillcolor="#efefef" stroked="f">
                      <o:lock v:ext="edit" aspectratio="t"/>
                    </v:rect>
                    <v:rect id="Rectangle 33" o:spid="_x0000_s1048" style="position:absolute;left:3108;top:18739;width:45;height:386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" filled="f" strokeweight=".3pt">
                      <o:lock v:ext="edit" aspectratio="t"/>
                    </v:rect>
                    <v:shape id="Freeform 34" o:spid="_x0000_s1049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" path="m,l68,r,106l68,132r-3,45l60,211r-50,l3,169,,132,,106,,xe" fillcolor="#efefef" stroked="f">
                      <v:path arrowok="t" o:connecttype="custom" o:connectlocs="0,0;604,0;604,943;604,1174;577,1575;533,1877;89,1877;27,1503;0,1174;0,943;0,0" o:connectangles="0,0,0,0,0,0,0,0,0,0,0"/>
                      <o:lock v:ext="edit" aspectratio="t"/>
                    </v:shape>
                    <v:shape id="Freeform 35" o:spid="_x0000_s1050" style="position:absolute;left:2824;top:16684;width:604;height:1877;visibility:visible;mso-wrap-style:square;v-text-anchor:top" coordsize="68,2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" path="m,l68,r,106l68,132r-3,45l60,211r-50,l3,169,,132,,106,,e" filled="f" strokeweight=".3pt">
                      <v:path arrowok="t" o:connecttype="custom" o:connectlocs="0,0;604,0;604,943;604,1174;577,1575;533,1877;89,1877;27,1503;0,1174;0,943;0,0" o:connectangles="0,0,0,0,0,0,0,0,0,0,0"/>
                      <o:lock v:ext="edit" aspectratio="t"/>
                    </v:shape>
                    <v:roundrect id="AutoShape 36" o:spid="_x0000_s1051" style="position:absolute;left:2717;top:16338;width:818;height:338;visibility:visible;mso-wrap-style:square;v-text-anchor:top" arcsize="31554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" fillcolor="#efefef" strokeweight=".3pt">
                      <o:lock v:ext="edit" aspectratio="t"/>
                    </v:roundrect>
                    <v:roundrect id="AutoShape 37" o:spid="_x0000_s1052" style="position:absolute;left:2326;top:16907;width:382;height:1183;visibility:visible;mso-wrap-style:square;v-text-anchor:top" arcsize="13107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" fillcolor="#efefef" strokeweight=".3pt">
                      <o:lock v:ext="edit" aspectratio="t"/>
                    </v:roundrect>
                    <v:line id="Line 38" o:spid="_x0000_s1053" style="position:absolute;visibility:visible;mso-wrap-style:square" from="2317,17183" to="2708,171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" strokeweight=".3pt">
                      <o:lock v:ext="edit" aspectratio="t"/>
                    </v:line>
                    <v:line id="Line 39" o:spid="_x0000_s1054" style="position:absolute;visibility:visible;mso-wrap-style:square" from="2317,17796" to="2708,178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" strokeweight=".3pt">
                      <o:lock v:ext="edit" aspectratio="t"/>
                    </v:line>
                    <v:roundrect id="AutoShape 40" o:spid="_x0000_s1055" style="position:absolute;left:2735;top:17209;width:62;height:650;visibility:visible;mso-wrap-style:square;v-text-anchor:top" arcsize=".3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" fillcolor="#efefef" strokeweight=".3pt">
                      <o:lock v:ext="edit" aspectratio="t"/>
                    </v:roundrect>
                    <v:shape id="Freeform 41" o:spid="_x0000_s1056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" path="m86,1652r,78l20,1730r,-78l10,1640r,-410l10,821r,-411l10,206r,-104l10,52r,-26l7,19,3,16,,10,3,3,10,,54,,97,r7,3l107,11r-3,5l99,21r-2,5l97,52r,50l97,206r,204l97,821r,409l97,1640r-11,12xe" fillcolor="#efefef" stroked="f">
  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  <o:lock v:ext="edit" aspectratio="t"/>
                    </v:shape>
                    <v:shape id="Freeform 42" o:spid="_x0000_s1057" style="position:absolute;left:2619;top:914;width:952;height:15388;visibility:visible;mso-wrap-style:square;v-text-anchor:top" coordsize="107,17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" path="m86,1652r,78l20,1730r,-78l10,1640r,-410l10,821r,-411l10,206r,-104l10,52r,-26l7,19,3,16,,10,3,3,10,,54,,97,r7,3l107,11r-3,5l99,21r-2,5l97,52r,50l97,206r,204l97,821r,409l97,1640r-11,12e" filled="f" strokeweight=".3pt">
                      <v:path arrowok="t" o:connecttype="custom" o:connectlocs="765,14694;765,15388;178,15388;178,14694;89,14587;89,10941;89,7303;89,3647;89,1832;89,907;89,463;89,231;62,169;27,142;0,89;27,27;89,0;480,0;863,0;925,27;952,98;925,142;881,187;863,231;863,463;863,907;863,1832;863,3647;863,7303;863,10941;863,14587;765,14694" o:connectangles="0,0,0,0,0,0,0,0,0,0,0,0,0,0,0,0,0,0,0,0,0,0,0,0,0,0,0,0,0,0,0,0"/>
                      <o:lock v:ext="edit" aspectratio="t"/>
                    </v:shape>
                    <v:line id="Line 43" o:spid="_x0000_s1058" style="position:absolute;visibility:visible;mso-wrap-style:square" from="2717,2302" to="3500,23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" strokeweight=".15pt">
                      <o:lock v:ext="edit" aspectratio="t"/>
                    </v:line>
                    <v:line id="Line 44" o:spid="_x0000_s1059" style="position:absolute;visibility:visible;mso-wrap-style:square" from="2717,2542" to="2984,25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" strokeweight=".15pt">
                      <o:lock v:ext="edit" aspectratio="t"/>
                    </v:line>
                    <v:line id="Line 45" o:spid="_x0000_s1060" style="position:absolute;visibility:visible;mso-wrap-style:square" from="2717,2800" to="2984,2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" strokeweight=".15pt">
                      <o:lock v:ext="edit" aspectratio="t"/>
                    </v:line>
                    <v:line id="Line 46" o:spid="_x0000_s1061" style="position:absolute;visibility:visible;mso-wrap-style:square" from="2717,3049" to="2984,3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" strokeweight=".15pt">
                      <o:lock v:ext="edit" aspectratio="t"/>
                    </v:line>
                    <v:line id="Line 47" o:spid="_x0000_s1062" style="position:absolute;visibility:visible;mso-wrap-style:square" from="2717,3307" to="2984,3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" strokeweight=".15pt">
                      <o:lock v:ext="edit" aspectratio="t"/>
                    </v:line>
                    <v:line id="Line 48" o:spid="_x0000_s1063" style="position:absolute;visibility:visible;mso-wrap-style:square" from="2717,3565" to="3242,3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" strokeweight=".15pt">
                      <o:lock v:ext="edit" aspectratio="t"/>
                    </v:line>
                    <v:line id="Line 49" o:spid="_x0000_s1064" style="position:absolute;visibility:visible;mso-wrap-style:square" from="2717,3814" to="2984,38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" strokeweight=".15pt">
                      <o:lock v:ext="edit" aspectratio="t"/>
                    </v:line>
                    <v:line id="Line 50" o:spid="_x0000_s1065" style="position:absolute;visibility:visible;mso-wrap-style:square" from="2717,4072" to="2984,40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" strokeweight=".15pt">
                      <o:lock v:ext="edit" aspectratio="t"/>
                    </v:line>
                    <v:line id="Line 51" o:spid="_x0000_s1066" style="position:absolute;visibility:visible;mso-wrap-style:square" from="2717,4321" to="2984,43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yQqmxQAAANsAAAAPAAAAZHJzL2Rvd25yZXYueG1sRI9Ba8JA&#10;FITvgv9heUJvutGC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B6yQqmxQAAANsAAAAP&#10;AAAAAAAAAAAAAAAAAAcCAABkcnMvZG93bnJldi54bWxQSwUGAAAAAAMAAwC3AAAA+QIAAAAA&#10;" strokeweight=".15pt">
                      <o:lock v:ext="edit" aspectratio="t"/>
                    </v:line>
                    <v:line id="Line 52" o:spid="_x0000_s1067" style="position:absolute;visibility:visible;mso-wrap-style:square" from="2717,4579" to="2984,45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IJLSxQAAANsAAAAPAAAAZHJzL2Rvd25yZXYueG1sRI9Ba8JA&#10;FITvgv9heUJvulGK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D1IJLSxQAAANsAAAAP&#10;AAAAAAAAAAAAAAAAAAcCAABkcnMvZG93bnJldi54bWxQSwUGAAAAAAMAAwC3AAAA+QIAAAAA&#10;" strokeweight=".15pt">
                      <o:lock v:ext="edit" aspectratio="t"/>
                    </v:line>
                    <v:line id="Line 53" o:spid="_x0000_s1068" style="position:absolute;visibility:visible;mso-wrap-style:square" from="2717,4828" to="3500,48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" strokeweight=".15pt">
                      <o:lock v:ext="edit" aspectratio="t"/>
                    </v:line>
                    <v:line id="Line 54" o:spid="_x0000_s1069" style="position:absolute;visibility:visible;mso-wrap-style:square" from="2717,5086" to="2984,50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" strokeweight=".15pt">
                      <o:lock v:ext="edit" aspectratio="t"/>
                    </v:line>
                    <v:line id="Line 55" o:spid="_x0000_s1070" style="position:absolute;visibility:visible;mso-wrap-style:square" from="2717,5326" to="2984,5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" strokeweight=".15pt">
                      <o:lock v:ext="edit" aspectratio="t"/>
                    </v:line>
                    <v:line id="Line 56" o:spid="_x0000_s1071" style="position:absolute;visibility:visible;mso-wrap-style:square" from="2717,5593" to="2984,56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" strokeweight=".15pt">
                      <o:lock v:ext="edit" aspectratio="t"/>
                    </v:line>
                    <v:line id="Line 57" o:spid="_x0000_s1072" style="position:absolute;visibility:visible;mso-wrap-style:square" from="2717,5851" to="2984,5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" strokeweight=".15pt">
                      <o:lock v:ext="edit" aspectratio="t"/>
                    </v:line>
                    <v:line id="Line 58" o:spid="_x0000_s1073" style="position:absolute;visibility:visible;mso-wrap-style:square" from="2717,6091" to="3242,61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" strokeweight=".15pt">
                      <o:lock v:ext="edit" aspectratio="t"/>
                    </v:line>
                    <v:line id="Line 59" o:spid="_x0000_s1074" style="position:absolute;visibility:visible;mso-wrap-style:square" from="2717,6358" to="2984,63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" strokeweight=".15pt">
                      <o:lock v:ext="edit" aspectratio="t"/>
                    </v:line>
                    <v:line id="Line 60" o:spid="_x0000_s1075" style="position:absolute;visibility:visible;mso-wrap-style:square" from="2717,6598" to="2984,66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" strokeweight=".15pt">
                      <o:lock v:ext="edit" aspectratio="t"/>
                    </v:line>
                    <v:line id="Line 61" o:spid="_x0000_s1076" style="position:absolute;visibility:visible;mso-wrap-style:square" from="2717,6856" to="2984,68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" strokeweight=".15pt">
                      <o:lock v:ext="edit" aspectratio="t"/>
                    </v:line>
                    <v:line id="Line 62" o:spid="_x0000_s1077" style="position:absolute;visibility:visible;mso-wrap-style:square" from="2717,7105" to="2984,7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" strokeweight=".15pt">
                      <o:lock v:ext="edit" aspectratio="t"/>
                    </v:line>
                    <v:line id="Line 63" o:spid="_x0000_s1078" style="position:absolute;visibility:visible;mso-wrap-style:square" from="2717,7363" to="3500,73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" strokeweight=".15pt">
                      <o:lock v:ext="edit" aspectratio="t"/>
                    </v:line>
                    <v:line id="Line 64" o:spid="_x0000_s1079" style="position:absolute;visibility:visible;mso-wrap-style:square" from="2717,7621" to="2984,76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" strokeweight=".15pt">
                      <o:lock v:ext="edit" aspectratio="t"/>
                    </v:line>
                    <v:line id="Line 65" o:spid="_x0000_s1080" style="position:absolute;visibility:visible;mso-wrap-style:square" from="2717,7870" to="2984,78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" strokeweight=".15pt">
                      <o:lock v:ext="edit" aspectratio="t"/>
                    </v:line>
                    <v:line id="Line 66" o:spid="_x0000_s1081" style="position:absolute;visibility:visible;mso-wrap-style:square" from="2717,8128" to="2984,8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" strokeweight=".15pt">
                      <o:lock v:ext="edit" aspectratio="t"/>
                    </v:line>
                    <v:line id="Line 67" o:spid="_x0000_s1082" style="position:absolute;visibility:visible;mso-wrap-style:square" from="2717,8377" to="2984,83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" strokeweight=".15pt">
                      <o:lock v:ext="edit" aspectratio="t"/>
                    </v:line>
                    <v:line id="Line 68" o:spid="_x0000_s1083" style="position:absolute;visibility:visible;mso-wrap-style:square" from="2717,8635" to="3242,86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" strokeweight=".15pt">
                      <o:lock v:ext="edit" aspectratio="t"/>
                    </v:line>
                    <v:line id="Line 69" o:spid="_x0000_s1084" style="position:absolute;visibility:visible;mso-wrap-style:square" from="2717,8884" to="2984,8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" strokeweight=".15pt">
                      <o:lock v:ext="edit" aspectratio="t"/>
                    </v:line>
                    <v:line id="Line 70" o:spid="_x0000_s1085" style="position:absolute;visibility:visible;mso-wrap-style:square" from="2717,9142" to="2984,91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" strokeweight=".15pt">
                      <o:lock v:ext="edit" aspectratio="t"/>
                    </v:line>
                    <v:line id="Line 71" o:spid="_x0000_s1086" style="position:absolute;visibility:visible;mso-wrap-style:square" from="2717,9382" to="2984,9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" strokeweight=".15pt">
                      <o:lock v:ext="edit" aspectratio="t"/>
                    </v:line>
                    <v:line id="Line 72" o:spid="_x0000_s1087" style="position:absolute;visibility:visible;mso-wrap-style:square" from="2717,9649" to="2984,96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" strokeweight=".15pt">
                      <o:lock v:ext="edit" aspectratio="t"/>
                    </v:line>
                    <v:line id="Line 73" o:spid="_x0000_s1088" style="position:absolute;visibility:visible;mso-wrap-style:square" from="2717,9907" to="3500,9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" strokeweight=".15pt">
                      <o:lock v:ext="edit" aspectratio="t"/>
                    </v:line>
                    <v:line id="Line 74" o:spid="_x0000_s1089" style="position:absolute;visibility:visible;mso-wrap-style:square" from="2717,10147" to="2984,101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" strokeweight=".15pt">
                      <o:lock v:ext="edit" aspectratio="t"/>
                    </v:line>
                    <v:line id="Line 75" o:spid="_x0000_s1090" style="position:absolute;visibility:visible;mso-wrap-style:square" from="2717,10414" to="2984,104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" strokeweight=".15pt">
                      <o:lock v:ext="edit" aspectratio="t"/>
                    </v:line>
                    <v:line id="Line 76" o:spid="_x0000_s1091" style="position:absolute;visibility:visible;mso-wrap-style:square" from="2717,10654" to="2984,106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" strokeweight=".15pt">
                      <o:lock v:ext="edit" aspectratio="t"/>
                    </v:line>
                    <v:line id="Line 77" o:spid="_x0000_s1092" style="position:absolute;visibility:visible;mso-wrap-style:square" from="2717,10912" to="2984,109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" strokeweight=".15pt">
                      <o:lock v:ext="edit" aspectratio="t"/>
                    </v:line>
                    <v:line id="Line 78" o:spid="_x0000_s1093" style="position:absolute;visibility:visible;mso-wrap-style:square" from="2717,11161" to="3242,111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" strokeweight=".15pt">
                      <o:lock v:ext="edit" aspectratio="t"/>
                    </v:line>
                    <v:line id="Line 79" o:spid="_x0000_s1094" style="position:absolute;visibility:visible;mso-wrap-style:square" from="2717,11419" to="2984,114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" strokeweight=".15pt">
                      <o:lock v:ext="edit" aspectratio="t"/>
                    </v:line>
                    <v:line id="Line 80" o:spid="_x0000_s1095" style="position:absolute;visibility:visible;mso-wrap-style:square" from="2717,11677" to="2984,11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" strokeweight=".15pt">
                      <o:lock v:ext="edit" aspectratio="t"/>
                    </v:line>
                    <v:line id="Line 81" o:spid="_x0000_s1096" style="position:absolute;visibility:visible;mso-wrap-style:square" from="2717,11926" to="2984,119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" strokeweight=".15pt">
                      <o:lock v:ext="edit" aspectratio="t"/>
                    </v:line>
                    <v:line id="Line 82" o:spid="_x0000_s1097" style="position:absolute;visibility:visible;mso-wrap-style:square" from="2717,12184" to="2984,121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" strokeweight=".15pt">
                      <o:lock v:ext="edit" aspectratio="t"/>
                    </v:line>
                    <v:line id="Line 83" o:spid="_x0000_s1098" style="position:absolute;visibility:visible;mso-wrap-style:square" from="2717,12433" to="3500,124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" strokeweight=".15pt">
                      <o:lock v:ext="edit" aspectratio="t"/>
                    </v:line>
                    <v:line id="Line 84" o:spid="_x0000_s1099" style="position:absolute;visibility:visible;mso-wrap-style:square" from="2717,12691" to="2984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" strokeweight=".15pt">
                      <o:lock v:ext="edit" aspectratio="t"/>
                    </v:line>
                    <v:line id="Line 85" o:spid="_x0000_s1100" style="position:absolute;visibility:visible;mso-wrap-style:square" from="2717,12940" to="2984,12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" strokeweight=".15pt">
                      <o:lock v:ext="edit" aspectratio="t"/>
                    </v:line>
                    <v:line id="Line 86" o:spid="_x0000_s1101" style="position:absolute;visibility:visible;mso-wrap-style:square" from="2717,13198" to="2984,132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" strokeweight=".15pt">
                      <o:lock v:ext="edit" aspectratio="t"/>
                    </v:line>
                    <v:line id="Line 87" o:spid="_x0000_s1102" style="position:absolute;visibility:visible;mso-wrap-style:square" from="2717,13438" to="2984,134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" strokeweight=".15pt">
                      <o:lock v:ext="edit" aspectratio="t"/>
                    </v:line>
                    <v:line id="Line 88" o:spid="_x0000_s1103" style="position:absolute;visibility:visible;mso-wrap-style:square" from="2717,13705" to="3242,137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" strokeweight=".15pt">
                      <o:lock v:ext="edit" aspectratio="t"/>
                    </v:line>
                    <v:line id="Line 89" o:spid="_x0000_s1104" style="position:absolute;visibility:visible;mso-wrap-style:square" from="2717,13963" to="2984,13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" strokeweight=".15pt">
                      <o:lock v:ext="edit" aspectratio="t"/>
                    </v:line>
                    <v:line id="Line 90" o:spid="_x0000_s1105" style="position:absolute;visibility:visible;mso-wrap-style:square" from="2717,14203" to="2984,142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" strokeweight=".15pt">
                      <o:lock v:ext="edit" aspectratio="t"/>
                    </v:line>
                    <v:line id="Line 91" o:spid="_x0000_s1106" style="position:absolute;visibility:visible;mso-wrap-style:square" from="2717,14470" to="2984,14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" strokeweight=".15pt">
                      <o:lock v:ext="edit" aspectratio="t"/>
                    </v:line>
                    <v:line id="Line 92" o:spid="_x0000_s1107" style="position:absolute;visibility:visible;mso-wrap-style:square" from="2717,14710" to="2984,147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" strokeweight=".15pt">
                      <o:lock v:ext="edit" aspectratio="t"/>
                    </v:line>
                    <v:line id="Line 93" o:spid="_x0000_s1108" style="position:absolute;visibility:visible;mso-wrap-style:square" from="2717,14968" to="3500,149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" strokeweight=".15pt">
                      <o:lock v:ext="edit" aspectratio="t"/>
                    </v:line>
                  </v:group>
                  <v:group id="Group 94" o:spid="_x0000_s1109" style="position:absolute;left:5540;top:1175;width:3112;height:4083" coordorigin=",-3" coordsize="20000,200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">
                    <o:lock v:ext="edit" aspectratio="t"/>
                    <v:rect id="Rectangle 95" o:spid="_x0000_s1110" style="position:absolute;top:19189;width:20000;height:4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" fillcolor="#595959" strokeweight="1pt">
                      <o:lock v:ext="edit" aspectratio="t"/>
                    </v:rect>
                    <v:rect id="Rectangle 96" o:spid="_x0000_s1111" style="position:absolute;left:375;top:19613;width:1559;height: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" fillcolor="black" strokeweight="1pt">
                      <o:lock v:ext="edit" aspectratio="t"/>
                    </v:rect>
                    <v:rect id="Rectangle 97" o:spid="_x0000_s1112" style="position:absolute;left:18004;top:19614;width:1558;height:3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" fillcolor="black" strokeweight="1pt">
                      <o:lock v:ext="edit" aspectratio="t"/>
                    </v:rect>
                    <v:rect id="Rectangle 98" o:spid="_x0000_s1113" style="position:absolute;left:17071;top:-3;width:570;height:1919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" fillcolor="#595959" strokeweight="1pt">
                      <o:lock v:ext="edit" aspectratio="t"/>
                    </v:rect>
                  </v:group>
                  <v:group id="Group 99" o:spid="_x0000_s1114" style="position:absolute;left:7182;top:1697;width:1358;height:294" coordorigin="1,2" coordsize="19999,199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">
                    <o:lock v:ext="edit" aspectratio="t"/>
                    <v:rect id="Rectangle 100" o:spid="_x0000_s1115" style="position:absolute;left:3286;top:6357;width:16714;height:6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" fillcolor="#595959" strokeweight="1pt">
                      <o:lock v:ext="edit" aspectratio="t"/>
                    </v:rect>
                    <v:oval id="Oval 101" o:spid="_x0000_s1116" style="position:absolute;left:13429;top:1125;width:3859;height:178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" strokeweight="1pt">
                      <o:lock v:ext="edit" aspectratio="t"/>
                    </v:oval>
                    <v:rect id="Rectangle 102" o:spid="_x0000_s1117" style="position:absolute;left:1;top:265;width:101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" fillcolor="#595959" strokeweight="1pt">
                      <o:lock v:ext="edit" aspectratio="t"/>
                    </v:rect>
                    <v:rect id="Rectangle 103" o:spid="_x0000_s1118" style="position:absolute;left:861;top:196;width:1307;height:191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" fillcolor="#595959" strokeweight="1pt">
                      <o:lock v:ext="edit" aspectratio="t"/>
                    </v:rect>
                    <v:shape id="Freeform 104" o:spid="_x0000_s1119" style="position:absolute;left:2152;top:2125;width:5080;height:15154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" path="m,l,19913,19944,17293r,-14673l,xe" fillcolor="#595959" strokeweight="1pt">
                      <v:stroke startarrowwidth="wide" endarrowwidth="wide"/>
                      <v:path arrowok="t" o:connecttype="custom" o:connectlocs="0,0;0,15088;5066,13103;5066,1985;0,0" o:connectangles="0,0,0,0,0"/>
                      <o:lock v:ext="edit" aspectratio="t"/>
                    </v:shape>
                    <v:shape id="Freeform 105" o:spid="_x0000_s1120" style="position:absolute;left:13214;top:2;width:4289;height:19997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" path="m,l11906,8013r8027,11921l8094,11987,,xe" fillcolor="black" strokeweight="1pt">
                      <v:stroke startarrowwidth="wide" endarrowwidth="wide"/>
                      <v:path arrowok="t" o:connecttype="custom" o:connectlocs="0,0;2553,8012;4275,19931;1736,11985;0,0" o:connectangles="0,0,0,0,0"/>
                      <o:lock v:ext="edit" aspectratio="t"/>
                    </v:shape>
                  </v:group>
                  <v:line id="Line 106" o:spid="_x0000_s1121" style="position:absolute;visibility:visible;mso-wrap-style:square" from="6950,3868" to="695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">
                    <v:stroke startarrowwidth="narrow" startarrowlength="short" endarrowwidth="narrow" endarrowlength="short"/>
                  </v:line>
                  <v:line id="Line 107" o:spid="_x0000_s1122" style="position:absolute;visibility:visible;mso-wrap-style:square" from="7640,3763" to="7641,46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">
                    <v:stroke startarrowwidth="narrow" startarrowlength="short" endarrowwidth="narrow" endarrowlength="short"/>
                  </v:line>
                  <v:line id="Line 108" o:spid="_x0000_s1123" style="position:absolute;visibility:visible;mso-wrap-style:square" from="7055,4708" to="753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">
                    <v:stroke startarrowwidth="narrow" startarrowlength="short" endarrowwidth="narrow" endarrowlength="short"/>
                  </v:line>
                  <v:shape id="Arc 109" o:spid="_x0000_s1124" style="position:absolute;left:6950;top:4588;width:121;height:121;flip:x 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" path="m-1,nfc11929,,21600,9670,21600,21600em-1,nsc11929,,21600,9670,21600,21600l,21600,-1,xe">
                    <v:path arrowok="t" o:extrusionok="f" o:connecttype="custom" o:connectlocs="0,0;121,121;0,121" o:connectangles="0,0,0"/>
                  </v:shape>
                  <v:shape id="Arc 110" o:spid="_x0000_s1125" style="position:absolute;left:7520;top:4588;width:121;height:121;flip:y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" path="m-1,nfc11929,,21600,9670,21600,21600em-1,nsc11929,,21600,9670,21600,21600l,21600,-1,xe">
                    <v:path arrowok="t" o:extrusionok="f" o:connecttype="custom" o:connectlocs="0,0;121,121;0,121" o:connectangles="0,0,0"/>
                  </v:shape>
                  <v:shape id="Arc 111" o:spid="_x0000_s1126" style="position:absolute;left:6890;top:3733;width:61;height:136;visibility:visible;mso-wrap-style:square;v-text-anchor:top" coordsize="21600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" path="m-1,nfc11929,,21600,9670,21600,21600em-1,nsc11929,,21600,9670,21600,21600l,21600,-1,xe">
                    <v:path arrowok="t" o:extrusionok="f" o:connecttype="custom" o:connectlocs="0,0;61,136;0,136" o:connectangles="0,0,0"/>
                  </v:shape>
                  <v:line id="Line 112" o:spid="_x0000_s1127" style="position:absolute;visibility:visible;mso-wrap-style:square" from="6965,4273" to="7626,42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">
                    <v:stroke startarrowwidth="narrow" startarrowlength="short" endarrowwidth="narrow" endarrowlength="short"/>
                  </v:line>
                  <v:rect id="Rectangle 113" o:spid="_x0000_s1128" style="position:absolute;left:7175;top:4588;width:256;height: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"/>
                  <v:line id="Line 114" o:spid="_x0000_s1129" style="position:absolute;visibility:visible;mso-wrap-style:square" from="7295,4573" to="7296,4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">
                    <v:stroke startarrowwidth="narrow" startarrowlength="short" endarrowwidth="narrow" endarrowlength="short"/>
                  </v:line>
                  <v:group id="Group 115" o:spid="_x0000_s1130" style="position:absolute;left:5993;top:4729;width:1876;height:382" coordorigin="876,4470" coordsize="1876,3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3lzn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">
                    <v:rect id="Rectangle 116" o:spid="_x0000_s1131" style="position:absolute;left:1596;top:4470;width:1156;height:38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"/>
                    <v:shape id="Freeform 117" o:spid="_x0000_s1132" style="position:absolute;left:876;top:4626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" path="m,8491l,5660r1700,l2550,2830r2974,l5949,r6374,l12323,2830r425,l12748,5660r425,l14023,8491r,2830l14448,11321r,2830l16147,14151r425,2830l16997,16981r,2830l19972,19811e">
                      <v:stroke startarrowwidth="narrow" startarrowlength="short" endarrowwidth="narrow" endarrowlength="short"/>
  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  </v:shape>
                  </v:group>
                  <v:shape id="Freeform 118" o:spid="_x0000_s1133" style="position:absolute;left:6029;top:4969;width:706;height:106;visibility:visible;mso-wrap-style:square;v-text-anchor:top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" path="m,8491l,5660r1700,l2550,2830r2974,l5949,r6374,l12323,2830r425,l12748,5660r425,l14023,8491r,2830l14448,11321r,2830l16147,14151r425,2830l16997,16981r,2830l19972,19811e">
                    <v:stroke startarrowwidth="narrow" startarrowlength="short" endarrowwidth="narrow" endarrowlength="short"/>
                    <v:path arrowok="t" o:connecttype="custom" o:connectlocs="0,45;0,30;60,30;90,15;195,15;210,0;435,0;435,15;450,15;450,30;465,30;495,45;495,60;510,60;510,75;570,75;585,90;600,90;600,105;705,105" o:connectangles="0,0,0,0,0,0,0,0,0,0,0,0,0,0,0,0,0,0,0,0"/>
                  </v:shape>
                </v:group>
                <v:group id="Groupe 144" o:spid="_x0000_s1134" style="position:absolute;left:-1679;top:28093;width:28063;height:2952" coordorigin="-1679,89" coordsize="28064,2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Zone de texte 142" o:spid="_x0000_s1135" type="#_x0000_t202" style="position:absolute;left:-1679;top:89;width:20170;height:29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" filled="f" stroked="f" strokeweight=".5pt">
                    <v:textbox>
                      <w:txbxContent>
                        <w:p w14:paraId="6D7537F3" w14:textId="1E990755" w:rsidR="00382946" w:rsidRDefault="00382946">
                          <w:pPr>
                            <w:ind w:left="0"/>
                          </w:pPr>
                          <w:r>
                            <w:t>Agitateur magnétique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143" o:spid="_x0000_s1136" type="#_x0000_t32" style="position:absolute;left:16859;top:1428;width:95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" strokecolor="black [3040]" strokeweight="1pt">
                    <v:stroke endarrow="block"/>
                  </v:shape>
                </v:group>
                <v:group id="Groupe 145" o:spid="_x0000_s1137" style="position:absolute;left:-7127;top:2722;width:34749;height:9946" coordorigin="-7699,532" coordsize="34750,99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shape id="Zone de texte 146" o:spid="_x0000_s1138" type="#_x0000_t202" style="position:absolute;left:-7699;top:532;width:28244;height:995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" filled="f" stroked="f" strokeweight=".5pt">
                    <v:textbox>
                      <w:txbxContent>
                        <w:p w14:paraId="0E92B6D5" w14:textId="635737C5" w:rsidR="00382946" w:rsidRPr="00463E5E" w:rsidRDefault="00382946" w:rsidP="00382946">
                          <w:pPr>
                            <w:ind w:left="0"/>
                          </w:pPr>
                          <w:r>
                            <w:t xml:space="preserve">Burette contenant la solution de 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>(</w:t>
                          </w:r>
                          <w:r w:rsidR="00463E5E">
                            <w:rPr>
                              <w:rFonts w:eastAsia="Times New Roman" w:cs="Arial"/>
                              <w:i/>
                              <w:color w:val="000000"/>
                            </w:rPr>
                            <w:t>K</w:t>
                          </w:r>
                          <w:r w:rsidR="00463E5E">
                            <w:rPr>
                              <w:rFonts w:eastAsia="Times New Roman" w:cs="Arial"/>
                              <w:i/>
                              <w:color w:val="000000"/>
                              <w:vertAlign w:val="superscript"/>
                            </w:rPr>
                            <w:t>+</w:t>
                          </w:r>
                          <w:r w:rsidR="00463E5E">
                            <w:rPr>
                              <w:rFonts w:eastAsia="Times New Roman" w:cs="Arial"/>
                              <w:i/>
                              <w:color w:val="000000"/>
                              <w:vertAlign w:val="subscript"/>
                            </w:rPr>
                            <w:t>(aq)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> +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  <w:position w:val="-10"/>
                            </w:rPr>
                            <w:object w:dxaOrig="675" w:dyaOrig="360" w14:anchorId="2EF69CAE">
                              <v:shape id="_x0000_i1030" type="#_x0000_t75" style="width:33.75pt;height:18pt" o:ole="">
                                <v:imagedata r:id="rId8" o:title=""/>
                              </v:shape>
                              <o:OLEObject Type="Embed" ProgID="Equation.KSEE3" ShapeID="_x0000_i1030" DrawAspect="Content" ObjectID="_1654086748" r:id="rId10"/>
                            </w:objec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  <w:position w:val="-10"/>
                              <w:vertAlign w:val="subscript"/>
                            </w:rPr>
                            <w:t>(aq)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 xml:space="preserve">) 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br/>
                          </w:r>
                          <w:r>
                            <w:t xml:space="preserve">(solution titrante) de concentration </w:t>
                          </w:r>
                          <w:r w:rsidRPr="00382946">
                            <w:rPr>
                              <w:i/>
                              <w:iCs/>
                            </w:rPr>
                            <w:t>C</w:t>
                          </w:r>
                          <w:r>
                            <w:rPr>
                              <w:vertAlign w:val="subscript"/>
                            </w:rPr>
                            <w:t>2</w:t>
                          </w:r>
                          <w:r w:rsidR="00463E5E">
                            <w:t xml:space="preserve"> = 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>(7,50 ± 0,01) x 10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  <w:vertAlign w:val="superscript"/>
                            </w:rPr>
                            <w:t>-3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>mol.L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  <w:vertAlign w:val="superscript"/>
                            </w:rPr>
                            <w:t>-1</w:t>
                          </w:r>
                        </w:p>
                      </w:txbxContent>
                    </v:textbox>
                  </v:shape>
                  <v:shape id="Connecteur droit avec flèche 147" o:spid="_x0000_s1139" type="#_x0000_t32" style="position:absolute;left:17526;top:3910;width:95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" strokeweight="1pt">
                    <v:stroke endarrow="block"/>
                  </v:shape>
                </v:group>
                <v:group id="Groupe 148" o:spid="_x0000_s1140" style="position:absolute;left:-13322;top:19624;width:40373;height:8354" coordorigin="-13322,-690" coordsize="40373,8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<v:shape id="Zone de texte 149" o:spid="_x0000_s1141" type="#_x0000_t202" style="position:absolute;left:-13322;top:-690;width:32968;height:83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" filled="f" stroked="f" strokeweight=".5pt">
                    <v:textbox>
                      <w:txbxContent>
                        <w:p w14:paraId="5DDA1625" w14:textId="3276F8B4" w:rsidR="00382946" w:rsidRPr="00737703" w:rsidRDefault="00737703" w:rsidP="00382946">
                          <w:pPr>
                            <w:ind w:left="0"/>
                          </w:pPr>
                          <w:r>
                            <w:t>B</w:t>
                          </w:r>
                          <w:r w:rsidR="00463E5E">
                            <w:t>e</w:t>
                          </w:r>
                          <w:r>
                            <w:t>cher</w:t>
                          </w:r>
                          <w:r w:rsidR="00382946">
                            <w:t xml:space="preserve"> contenant </w:t>
                          </w:r>
                          <w:r w:rsidRPr="00737703">
                            <w:rPr>
                              <w:i/>
                              <w:iCs/>
                            </w:rPr>
                            <w:t>V</w:t>
                          </w:r>
                          <w:r>
                            <w:rPr>
                              <w:vertAlign w:val="subscript"/>
                            </w:rPr>
                            <w:t>1</w:t>
                          </w:r>
                          <w:r w:rsidR="00382946">
                            <w:t xml:space="preserve"> 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>= 20,00 ± 0,02 mL</w:t>
                          </w:r>
                          <w:r w:rsidR="00463E5E">
                            <w:rPr>
                              <w:rFonts w:eastAsia="Times New Roman" w:cs="Arial"/>
                              <w:color w:val="000000"/>
                            </w:rPr>
                            <w:t xml:space="preserve"> de </w:t>
                          </w:r>
                          <w:r w:rsidR="00382946">
                            <w:t>solution S</w:t>
                          </w:r>
                          <w:r w:rsidR="00382946" w:rsidRPr="00382946">
                            <w:rPr>
                              <w:vertAlign w:val="subscript"/>
                            </w:rPr>
                            <w:t>1</w:t>
                          </w:r>
                          <w:r>
                            <w:t xml:space="preserve"> </w:t>
                          </w:r>
                          <w:r w:rsidR="00463E5E">
                            <w:t>de SO</w:t>
                          </w:r>
                          <w:r w:rsidR="00463E5E">
                            <w:rPr>
                              <w:vertAlign w:val="subscript"/>
                            </w:rPr>
                            <w:t>2(aq)</w:t>
                          </w:r>
                          <w:r w:rsidR="00463E5E">
                            <w:t xml:space="preserve"> </w:t>
                          </w:r>
                          <w:r>
                            <w:t>(solution titrée) de concentration inconnue</w:t>
                          </w:r>
                        </w:p>
                      </w:txbxContent>
                    </v:textbox>
                  </v:shape>
                  <v:shape id="Connecteur droit avec flèche 150" o:spid="_x0000_s1142" type="#_x0000_t32" style="position:absolute;left:17526;top:3910;width:9525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" strokeweight="1pt">
                    <v:stroke endarrow="block"/>
                  </v:shape>
                </v:group>
                <v:group id="Groupe 151" o:spid="_x0000_s1143" style="position:absolute;left:37052;top:6762;width:20275;height:4064" coordorigin="2770,-1518" coordsize="20280,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OxDa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ycxvJ4JF8j5EwAA//8DAFBLAQItABQABgAIAAAAIQDb4fbL7gAAAIUBAAATAAAAAAAAAAAAAAAA&#10;AAAAAABbQ29udGVudF9UeXBlc10ueG1sUEsBAi0AFAAGAAgAAAAhAFr0LFu/AAAAFQEAAAsAAAAA&#10;AAAAAAAAAAAAHwEAAF9yZWxzLy5yZWxzUEsBAi0AFAAGAAgAAAAhADc7ENrBAAAA3AAAAA8AAAAA&#10;AAAAAAAAAAAABwIAAGRycy9kb3ducmV2LnhtbFBLBQYAAAAAAwADALcAAAD1AgAAAAA=&#10;">
                  <v:shape id="Zone de texte 152" o:spid="_x0000_s1144" type="#_x0000_t202" style="position:absolute;left:12477;top:-1518;width:10573;height:40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" filled="f" stroked="f" strokeweight=".5pt">
                    <v:textbox>
                      <w:txbxContent>
                        <w:p w14:paraId="127A54B0" w14:textId="1AA7C01D" w:rsidR="00382946" w:rsidRDefault="00382946" w:rsidP="00382946">
                          <w:pPr>
                            <w:ind w:left="0"/>
                          </w:pPr>
                          <w:r>
                            <w:t>Potence</w:t>
                          </w:r>
                        </w:p>
                      </w:txbxContent>
                    </v:textbox>
                  </v:shape>
                  <v:shape id="Connecteur droit avec flèche 153" o:spid="_x0000_s1145" type="#_x0000_t32" style="position:absolute;left:2770;top:100;width:9525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" strokeweight="1pt">
                    <v:stroke endarrow="block"/>
                  </v:shape>
                </v:group>
                <v:group id="Groupe 154" o:spid="_x0000_s1146" style="position:absolute;left:31623;top:26479;width:20275;height:4064" coordorigin="2770,-1518" coordsize="20280,40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<v:shape id="Zone de texte 155" o:spid="_x0000_s1147" type="#_x0000_t202" style="position:absolute;left:12477;top:-1518;width:10573;height:40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" filled="f" stroked="f" strokeweight=".5pt">
                    <v:textbox>
                      <w:txbxContent>
                        <w:p w14:paraId="55EA1632" w14:textId="2BD4053E" w:rsidR="00382946" w:rsidRDefault="00382946" w:rsidP="00382946">
                          <w:pPr>
                            <w:ind w:left="0"/>
                          </w:pPr>
                          <w:r>
                            <w:t>Turbulent</w:t>
                          </w:r>
                        </w:p>
                      </w:txbxContent>
                    </v:textbox>
                  </v:shape>
                  <v:shape id="Connecteur droit avec flèche 156" o:spid="_x0000_s1148" type="#_x0000_t32" style="position:absolute;left:2770;top:100;width:9525;height:0;rotation:18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" strokeweight="1pt">
                    <v:stroke endarrow="block"/>
                  </v:shape>
                </v:group>
              </v:group>
            </w:pict>
          </mc:Fallback>
        </mc:AlternateContent>
      </w:r>
      <w:r w:rsidRPr="001F4617">
        <w:rPr>
          <w:rFonts w:eastAsia="Times New Roman" w:cs="Arial"/>
          <w:b/>
          <w:bCs/>
          <w:color w:val="000000"/>
        </w:rPr>
        <w:t xml:space="preserve">2. </w:t>
      </w:r>
      <w:r w:rsidR="001F4617" w:rsidRPr="001F4617">
        <w:rPr>
          <w:rFonts w:eastAsia="Times New Roman" w:cs="Arial"/>
          <w:b/>
          <w:bCs/>
          <w:color w:val="000000"/>
        </w:rPr>
        <w:t>Réaliser et légender précisément le schéma du montage utilisé pour réaliser le titrage.</w:t>
      </w:r>
    </w:p>
    <w:p w14:paraId="7F5DA2BD" w14:textId="2D7A07F6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1BCE1CC6" w14:textId="3189C4A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29F225BC" w14:textId="2A5200A5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5E3677EE" w14:textId="07474A4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2947839E" w14:textId="00A02492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52989A7B" w14:textId="321164AA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06433ABD" w14:textId="33F42114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64B3CEA6" w14:textId="3C71AA3F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172964A3" w14:textId="063E4BAC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56D103CA" w14:textId="293B0E6A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161960FA" w14:textId="465B4AD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2708D860" w14:textId="5254311A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506DAF8C" w14:textId="0F2D6594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483EE8A5" w14:textId="61261405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37F4DC8E" w14:textId="5EB28F3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60104C09" w14:textId="63AA505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38172447" w14:textId="6AD7912E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6AE9864C" w14:textId="1BD203BA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62E5C29F" w14:textId="2368359D" w:rsidR="00382946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0813BC68" w14:textId="3DFF0DD9" w:rsidR="00BC7347" w:rsidRPr="00BC7347" w:rsidRDefault="00382946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BC7347">
        <w:rPr>
          <w:rFonts w:eastAsia="Times New Roman" w:cs="Arial"/>
          <w:b/>
          <w:bCs/>
          <w:color w:val="000000"/>
        </w:rPr>
        <w:t xml:space="preserve">3. </w:t>
      </w:r>
      <w:r w:rsidR="00BC7347" w:rsidRPr="00BC7347">
        <w:rPr>
          <w:rFonts w:eastAsia="Times New Roman" w:cs="Arial"/>
          <w:b/>
          <w:bCs/>
          <w:color w:val="000000"/>
        </w:rPr>
        <w:t>Établir l’équation de la réaction d’oxydo-réduction support du titrage</w:t>
      </w:r>
      <w:r w:rsidR="00BC7347">
        <w:rPr>
          <w:rFonts w:eastAsia="Times New Roman" w:cs="Arial"/>
          <w:b/>
          <w:bCs/>
          <w:color w:val="000000"/>
        </w:rPr>
        <w:t>.</w:t>
      </w:r>
    </w:p>
    <w:p w14:paraId="19B180CD" w14:textId="3B5D5F09" w:rsidR="007D17FD" w:rsidRDefault="007D17FD" w:rsidP="0038294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>
        <w:rPr>
          <w:rFonts w:eastAsia="Times New Roman" w:cs="Arial"/>
          <w:b/>
          <w:bCs/>
          <w:color w:val="000000"/>
        </w:rPr>
        <w:t xml:space="preserve">Méthode à voir sur  </w:t>
      </w:r>
      <w:hyperlink r:id="rId11" w:history="1">
        <w:r w:rsidRPr="00706884">
          <w:rPr>
            <w:rStyle w:val="Lienhypertexte"/>
            <w:rFonts w:eastAsia="Times New Roman" w:cs="Arial"/>
            <w:b/>
            <w:bCs/>
          </w:rPr>
          <w:t>https://www.labotp.org/Oxydoreduction.html</w:t>
        </w:r>
      </w:hyperlink>
      <w:r>
        <w:rPr>
          <w:rFonts w:eastAsia="Times New Roman" w:cs="Arial"/>
          <w:b/>
          <w:bCs/>
          <w:color w:val="000000"/>
        </w:rPr>
        <w:t xml:space="preserve"> </w:t>
      </w:r>
    </w:p>
    <w:p w14:paraId="6FDD986E" w14:textId="42DEBA60" w:rsidR="00382946" w:rsidRPr="00737703" w:rsidRDefault="00737703" w:rsidP="00382946">
      <w:pPr>
        <w:spacing w:after="0" w:line="240" w:lineRule="auto"/>
        <w:ind w:left="0"/>
        <w:jc w:val="both"/>
        <w:rPr>
          <w:rFonts w:eastAsia="Times New Roman" w:cs="Arial"/>
          <w:color w:val="FF0000"/>
        </w:rPr>
      </w:pPr>
      <w:r>
        <w:rPr>
          <w:rFonts w:eastAsia="Times New Roman" w:cs="Arial"/>
          <w:b/>
          <w:bCs/>
          <w:color w:val="000000"/>
        </w:rPr>
        <w:tab/>
      </w:r>
      <w:r>
        <w:rPr>
          <w:rFonts w:eastAsia="Times New Roman" w:cs="Arial"/>
          <w:color w:val="000000"/>
        </w:rPr>
        <w:t>Couple MnO</w:t>
      </w:r>
      <w:r>
        <w:rPr>
          <w:rFonts w:eastAsia="Times New Roman" w:cs="Arial"/>
          <w:color w:val="000000"/>
          <w:vertAlign w:val="subscript"/>
        </w:rPr>
        <w:t>4</w:t>
      </w:r>
      <w:r>
        <w:rPr>
          <w:rFonts w:eastAsia="Times New Roman" w:cs="Arial"/>
          <w:color w:val="000000"/>
          <w:vertAlign w:val="superscript"/>
        </w:rPr>
        <w:t>-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>/ Mn</w:t>
      </w:r>
      <w:r>
        <w:rPr>
          <w:rFonts w:eastAsia="Times New Roman" w:cs="Arial"/>
          <w:color w:val="000000"/>
          <w:vertAlign w:val="superscript"/>
        </w:rPr>
        <w:t>2+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  <w:vertAlign w:val="subscript"/>
        </w:rPr>
        <w:tab/>
      </w:r>
      <w:r>
        <w:rPr>
          <w:rFonts w:eastAsia="Times New Roman" w:cs="Arial"/>
          <w:color w:val="000000"/>
          <w:vertAlign w:val="subscript"/>
        </w:rPr>
        <w:tab/>
      </w:r>
      <w:r>
        <w:rPr>
          <w:rFonts w:eastAsia="Times New Roman" w:cs="Arial"/>
          <w:color w:val="000000"/>
        </w:rPr>
        <w:t>MnO</w:t>
      </w:r>
      <w:r>
        <w:rPr>
          <w:rFonts w:eastAsia="Times New Roman" w:cs="Arial"/>
          <w:color w:val="000000"/>
          <w:vertAlign w:val="subscript"/>
        </w:rPr>
        <w:t>4</w:t>
      </w:r>
      <w:r>
        <w:rPr>
          <w:rFonts w:eastAsia="Times New Roman" w:cs="Arial"/>
          <w:color w:val="000000"/>
          <w:vertAlign w:val="superscript"/>
        </w:rPr>
        <w:t>-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 xml:space="preserve">  +  8H</w:t>
      </w:r>
      <w:r>
        <w:rPr>
          <w:rFonts w:eastAsia="Times New Roman" w:cs="Arial"/>
          <w:color w:val="000000"/>
          <w:vertAlign w:val="superscript"/>
        </w:rPr>
        <w:t>+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 xml:space="preserve">  +  5e</w:t>
      </w:r>
      <w:r w:rsidR="007D17FD">
        <w:rPr>
          <w:rFonts w:eastAsia="Times New Roman" w:cs="Arial"/>
          <w:color w:val="000000"/>
          <w:vertAlign w:val="superscript"/>
        </w:rPr>
        <w:t>–</w:t>
      </w:r>
      <w:r>
        <w:rPr>
          <w:rFonts w:eastAsia="Times New Roman" w:cs="Arial"/>
          <w:color w:val="000000"/>
        </w:rPr>
        <w:t xml:space="preserve">  =  Mn</w:t>
      </w:r>
      <w:r>
        <w:rPr>
          <w:rFonts w:eastAsia="Times New Roman" w:cs="Arial"/>
          <w:color w:val="000000"/>
          <w:vertAlign w:val="superscript"/>
        </w:rPr>
        <w:t>2+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 xml:space="preserve">  +  4H</w:t>
      </w:r>
      <w:r>
        <w:rPr>
          <w:rFonts w:eastAsia="Times New Roman" w:cs="Arial"/>
          <w:color w:val="000000"/>
          <w:vertAlign w:val="subscript"/>
        </w:rPr>
        <w:t>2</w:t>
      </w:r>
      <w:r>
        <w:rPr>
          <w:rFonts w:eastAsia="Times New Roman" w:cs="Arial"/>
          <w:color w:val="000000"/>
        </w:rPr>
        <w:t>O</w:t>
      </w:r>
      <w:r>
        <w:rPr>
          <w:rFonts w:eastAsia="Times New Roman" w:cs="Arial"/>
          <w:color w:val="000000"/>
          <w:vertAlign w:val="subscript"/>
        </w:rPr>
        <w:t>(l)</w:t>
      </w:r>
      <w:r>
        <w:rPr>
          <w:rFonts w:eastAsia="Times New Roman" w:cs="Arial"/>
          <w:color w:val="000000"/>
        </w:rPr>
        <w:t xml:space="preserve">    </w:t>
      </w:r>
      <w:r>
        <w:rPr>
          <w:rFonts w:eastAsia="Times New Roman" w:cs="Arial"/>
          <w:color w:val="FF0000"/>
        </w:rPr>
        <w:t>(x2)</w:t>
      </w:r>
    </w:p>
    <w:p w14:paraId="78DBE33D" w14:textId="07C086A6" w:rsidR="00737703" w:rsidRPr="00737703" w:rsidRDefault="00737703" w:rsidP="00737703">
      <w:pPr>
        <w:spacing w:after="0" w:line="240" w:lineRule="auto"/>
        <w:ind w:left="0" w:firstLine="708"/>
        <w:jc w:val="both"/>
        <w:rPr>
          <w:rFonts w:eastAsia="Times New Roman" w:cs="Arial"/>
          <w:color w:val="FF0000"/>
        </w:rPr>
      </w:pPr>
      <w:r>
        <w:rPr>
          <w:rFonts w:eastAsia="Times New Roman" w:cs="Arial"/>
          <w:color w:val="000000"/>
        </w:rPr>
        <w:t>Couple SO</w:t>
      </w:r>
      <w:r>
        <w:rPr>
          <w:rFonts w:eastAsia="Times New Roman" w:cs="Arial"/>
          <w:color w:val="000000"/>
          <w:vertAlign w:val="subscript"/>
        </w:rPr>
        <w:t>4</w:t>
      </w:r>
      <w:r>
        <w:rPr>
          <w:rFonts w:eastAsia="Times New Roman" w:cs="Arial"/>
          <w:color w:val="000000"/>
          <w:vertAlign w:val="superscript"/>
        </w:rPr>
        <w:t>2-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>/</w:t>
      </w:r>
      <w:bookmarkStart w:id="1" w:name="_Hlk43317223"/>
      <w:r>
        <w:rPr>
          <w:rFonts w:eastAsia="Times New Roman" w:cs="Arial"/>
          <w:color w:val="000000"/>
        </w:rPr>
        <w:t>SO</w:t>
      </w:r>
      <w:r>
        <w:rPr>
          <w:rFonts w:eastAsia="Times New Roman" w:cs="Arial"/>
          <w:color w:val="000000"/>
          <w:vertAlign w:val="subscript"/>
        </w:rPr>
        <w:t>2(aq)</w:t>
      </w:r>
      <w:bookmarkEnd w:id="1"/>
      <w:r>
        <w:rPr>
          <w:rFonts w:eastAsia="Times New Roman" w:cs="Arial"/>
          <w:color w:val="000000"/>
          <w:vertAlign w:val="subscript"/>
        </w:rPr>
        <w:tab/>
      </w:r>
      <w:r>
        <w:rPr>
          <w:rFonts w:eastAsia="Times New Roman" w:cs="Arial"/>
          <w:color w:val="000000"/>
          <w:vertAlign w:val="subscript"/>
        </w:rPr>
        <w:tab/>
      </w:r>
      <w:r>
        <w:rPr>
          <w:rFonts w:eastAsia="Times New Roman" w:cs="Arial"/>
          <w:color w:val="000000"/>
        </w:rPr>
        <w:t>SO</w:t>
      </w:r>
      <w:r>
        <w:rPr>
          <w:rFonts w:eastAsia="Times New Roman" w:cs="Arial"/>
          <w:color w:val="000000"/>
          <w:vertAlign w:val="subscript"/>
        </w:rPr>
        <w:t>2(aq)</w:t>
      </w:r>
      <w:r>
        <w:rPr>
          <w:rFonts w:eastAsia="Times New Roman" w:cs="Arial"/>
          <w:color w:val="000000"/>
        </w:rPr>
        <w:t xml:space="preserve">  +  2H</w:t>
      </w:r>
      <w:r>
        <w:rPr>
          <w:rFonts w:eastAsia="Times New Roman" w:cs="Arial"/>
          <w:color w:val="000000"/>
          <w:vertAlign w:val="subscript"/>
        </w:rPr>
        <w:t>2</w:t>
      </w:r>
      <w:r>
        <w:rPr>
          <w:rFonts w:eastAsia="Times New Roman" w:cs="Arial"/>
          <w:color w:val="000000"/>
        </w:rPr>
        <w:t>O</w:t>
      </w:r>
      <w:r>
        <w:rPr>
          <w:rFonts w:eastAsia="Times New Roman" w:cs="Arial"/>
          <w:color w:val="000000"/>
          <w:vertAlign w:val="subscript"/>
        </w:rPr>
        <w:t>(l)</w:t>
      </w:r>
      <w:r>
        <w:rPr>
          <w:rFonts w:eastAsia="Times New Roman" w:cs="Arial"/>
          <w:color w:val="000000"/>
        </w:rPr>
        <w:t xml:space="preserve">  =  SO</w:t>
      </w:r>
      <w:r>
        <w:rPr>
          <w:rFonts w:eastAsia="Times New Roman" w:cs="Arial"/>
          <w:color w:val="000000"/>
          <w:vertAlign w:val="subscript"/>
        </w:rPr>
        <w:t>4</w:t>
      </w:r>
      <w:r>
        <w:rPr>
          <w:rFonts w:eastAsia="Times New Roman" w:cs="Arial"/>
          <w:color w:val="000000"/>
          <w:vertAlign w:val="superscript"/>
        </w:rPr>
        <w:t>2-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 xml:space="preserve">  +  4H</w:t>
      </w:r>
      <w:r>
        <w:rPr>
          <w:rFonts w:eastAsia="Times New Roman" w:cs="Arial"/>
          <w:color w:val="000000"/>
          <w:vertAlign w:val="superscript"/>
        </w:rPr>
        <w:t>+</w:t>
      </w:r>
      <w:r>
        <w:rPr>
          <w:rFonts w:eastAsia="Times New Roman" w:cs="Arial"/>
          <w:color w:val="000000"/>
          <w:vertAlign w:val="subscript"/>
        </w:rPr>
        <w:t>(aq)</w:t>
      </w:r>
      <w:r>
        <w:rPr>
          <w:rFonts w:eastAsia="Times New Roman" w:cs="Arial"/>
          <w:color w:val="000000"/>
        </w:rPr>
        <w:t xml:space="preserve">  +  2e</w:t>
      </w:r>
      <w:r w:rsidR="007D17FD">
        <w:rPr>
          <w:rFonts w:eastAsia="Times New Roman" w:cs="Arial"/>
          <w:color w:val="000000"/>
          <w:vertAlign w:val="superscript"/>
        </w:rPr>
        <w:t>–</w:t>
      </w:r>
      <w:r>
        <w:rPr>
          <w:rFonts w:eastAsia="Times New Roman" w:cs="Arial"/>
          <w:color w:val="000000"/>
        </w:rPr>
        <w:t xml:space="preserve">  </w:t>
      </w:r>
      <w:r>
        <w:rPr>
          <w:rFonts w:eastAsia="Times New Roman" w:cs="Arial"/>
          <w:color w:val="FF0000"/>
        </w:rPr>
        <w:t xml:space="preserve">     (x5)</w:t>
      </w:r>
    </w:p>
    <w:p w14:paraId="2973827B" w14:textId="3CB0DDE9" w:rsidR="00737703" w:rsidRDefault="00737703" w:rsidP="00737703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2BC81CE6" wp14:editId="2E11314F">
                <wp:simplePos x="0" y="0"/>
                <wp:positionH relativeFrom="column">
                  <wp:posOffset>2561590</wp:posOffset>
                </wp:positionH>
                <wp:positionV relativeFrom="paragraph">
                  <wp:posOffset>89535</wp:posOffset>
                </wp:positionV>
                <wp:extent cx="3657600" cy="0"/>
                <wp:effectExtent l="0" t="0" r="0" b="0"/>
                <wp:wrapNone/>
                <wp:docPr id="158" name="Connecteur droit 1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6576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0076A4A" id="Connecteur droit 158" o:spid="_x0000_s1026" style="position:absolute;z-index:2516695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01.7pt,7.05pt" to="489.7pt,7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" strokecolor="black [3040]"/>
            </w:pict>
          </mc:Fallback>
        </mc:AlternateContent>
      </w:r>
    </w:p>
    <w:p w14:paraId="6707CC52" w14:textId="44560906" w:rsidR="00737703" w:rsidRPr="007E1292" w:rsidRDefault="007E1292" w:rsidP="007E1292">
      <w:pPr>
        <w:spacing w:after="0" w:line="240" w:lineRule="auto"/>
        <w:ind w:left="0"/>
        <w:jc w:val="center"/>
        <w:rPr>
          <w:rFonts w:eastAsia="Times New Roman" w:cs="Arial"/>
          <w:color w:val="000000"/>
          <w:sz w:val="22"/>
          <w:szCs w:val="22"/>
        </w:rPr>
      </w:pPr>
      <w:r>
        <w:rPr>
          <w:rFonts w:eastAsia="Times New Roman" w:cs="Arial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3CA92FCB" wp14:editId="230BF022">
                <wp:simplePos x="0" y="0"/>
                <wp:positionH relativeFrom="column">
                  <wp:posOffset>6000042</wp:posOffset>
                </wp:positionH>
                <wp:positionV relativeFrom="paragraph">
                  <wp:posOffset>5110</wp:posOffset>
                </wp:positionV>
                <wp:extent cx="277671" cy="134048"/>
                <wp:effectExtent l="0" t="0" r="27305" b="18415"/>
                <wp:wrapNone/>
                <wp:docPr id="160" name="Connecteur droit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7671" cy="1340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303500F1" id="Connecteur droit 160" o:spid="_x0000_s1026" style="position:absolute;flip:y;z-index:2516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472.45pt,.4pt" to="494.3pt,10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" strokecolor="black [3040]"/>
            </w:pict>
          </mc:Fallback>
        </mc:AlternateContent>
      </w:r>
      <w:r>
        <w:rPr>
          <w:rFonts w:eastAsia="Times New Roman" w:cs="Arial"/>
          <w:noProof/>
          <w:color w:val="000000"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4C8C56A2" wp14:editId="5465A0F8">
                <wp:simplePos x="0" y="0"/>
                <wp:positionH relativeFrom="column">
                  <wp:posOffset>1599598</wp:posOffset>
                </wp:positionH>
                <wp:positionV relativeFrom="paragraph">
                  <wp:posOffset>30015</wp:posOffset>
                </wp:positionV>
                <wp:extent cx="277671" cy="134048"/>
                <wp:effectExtent l="0" t="0" r="27305" b="18415"/>
                <wp:wrapNone/>
                <wp:docPr id="159" name="Connecteur droit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277671" cy="134048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w14:anchorId="7C11672E" id="Connecteur droit 159" o:spid="_x0000_s1026" style="position:absolute;flip:y;z-index:2516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95pt,2.35pt" to="147.8pt,12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" strokecolor="black [3040]"/>
            </w:pict>
          </mc:Fallback>
        </mc:AlternateContent>
      </w:r>
      <w:r w:rsidR="00737703" w:rsidRPr="007E1292">
        <w:rPr>
          <w:rFonts w:eastAsia="Times New Roman" w:cs="Arial"/>
          <w:color w:val="000000"/>
          <w:sz w:val="22"/>
          <w:szCs w:val="22"/>
        </w:rPr>
        <w:t>2MnO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4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perscript"/>
        </w:rPr>
        <w:t>-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(aq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16H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perscript"/>
        </w:rPr>
        <w:t>+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(aq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10e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perscript"/>
        </w:rPr>
        <w:t>-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5SO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2(aq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10H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2</w:t>
      </w:r>
      <w:r w:rsidR="00737703" w:rsidRPr="007E1292">
        <w:rPr>
          <w:rFonts w:eastAsia="Times New Roman" w:cs="Arial"/>
          <w:color w:val="000000"/>
          <w:sz w:val="22"/>
          <w:szCs w:val="22"/>
        </w:rPr>
        <w:t>O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(l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</w:t>
      </w:r>
      <w:r w:rsidR="00737703" w:rsidRPr="007E1292">
        <w:rPr>
          <w:rFonts w:eastAsia="Times New Roman" w:cs="Arial"/>
          <w:color w:val="000000"/>
          <w:sz w:val="22"/>
          <w:szCs w:val="22"/>
        </w:rPr>
        <w:sym w:font="Symbol" w:char="F0AE"/>
      </w:r>
      <w:r>
        <w:rPr>
          <w:rFonts w:eastAsia="Times New Roman" w:cs="Arial"/>
          <w:color w:val="000000"/>
          <w:sz w:val="22"/>
          <w:szCs w:val="22"/>
        </w:rPr>
        <w:t xml:space="preserve"> </w:t>
      </w:r>
      <w:r w:rsidR="00737703" w:rsidRPr="007E1292">
        <w:rPr>
          <w:rFonts w:eastAsia="Times New Roman" w:cs="Arial"/>
          <w:color w:val="000000"/>
          <w:sz w:val="22"/>
          <w:szCs w:val="22"/>
        </w:rPr>
        <w:t>2Mn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perscript"/>
        </w:rPr>
        <w:t>2+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(aq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8H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2</w:t>
      </w:r>
      <w:r w:rsidR="00737703" w:rsidRPr="007E1292">
        <w:rPr>
          <w:rFonts w:eastAsia="Times New Roman" w:cs="Arial"/>
          <w:color w:val="000000"/>
          <w:sz w:val="22"/>
          <w:szCs w:val="22"/>
        </w:rPr>
        <w:t>O</w:t>
      </w:r>
      <w:r w:rsidR="00737703" w:rsidRPr="007E1292">
        <w:rPr>
          <w:rFonts w:eastAsia="Times New Roman" w:cs="Arial"/>
          <w:color w:val="000000"/>
          <w:sz w:val="22"/>
          <w:szCs w:val="22"/>
          <w:vertAlign w:val="subscript"/>
        </w:rPr>
        <w:t>(l)</w:t>
      </w:r>
      <w:r w:rsidR="00737703" w:rsidRPr="007E1292">
        <w:rPr>
          <w:rFonts w:eastAsia="Times New Roman" w:cs="Arial"/>
          <w:color w:val="000000"/>
          <w:sz w:val="22"/>
          <w:szCs w:val="22"/>
        </w:rPr>
        <w:t xml:space="preserve"> + </w:t>
      </w:r>
      <w:r w:rsidRPr="007E1292">
        <w:rPr>
          <w:rFonts w:eastAsia="Times New Roman" w:cs="Arial"/>
          <w:color w:val="000000"/>
          <w:sz w:val="22"/>
          <w:szCs w:val="22"/>
        </w:rPr>
        <w:t>5SO</w:t>
      </w:r>
      <w:r w:rsidRPr="007E1292">
        <w:rPr>
          <w:rFonts w:eastAsia="Times New Roman" w:cs="Arial"/>
          <w:color w:val="000000"/>
          <w:sz w:val="22"/>
          <w:szCs w:val="22"/>
          <w:vertAlign w:val="subscript"/>
        </w:rPr>
        <w:t>4</w:t>
      </w:r>
      <w:r w:rsidRPr="007E1292">
        <w:rPr>
          <w:rFonts w:eastAsia="Times New Roman" w:cs="Arial"/>
          <w:color w:val="000000"/>
          <w:sz w:val="22"/>
          <w:szCs w:val="22"/>
          <w:vertAlign w:val="superscript"/>
        </w:rPr>
        <w:t>2-</w:t>
      </w:r>
      <w:r w:rsidRPr="007E1292">
        <w:rPr>
          <w:rFonts w:eastAsia="Times New Roman" w:cs="Arial"/>
          <w:color w:val="000000"/>
          <w:sz w:val="22"/>
          <w:szCs w:val="22"/>
          <w:vertAlign w:val="subscript"/>
        </w:rPr>
        <w:t>(aq)</w:t>
      </w:r>
      <w:r w:rsidRPr="007E1292">
        <w:rPr>
          <w:rFonts w:eastAsia="Times New Roman" w:cs="Arial"/>
          <w:color w:val="000000"/>
          <w:sz w:val="22"/>
          <w:szCs w:val="22"/>
        </w:rPr>
        <w:t xml:space="preserve"> + 20H</w:t>
      </w:r>
      <w:r w:rsidRPr="007E1292">
        <w:rPr>
          <w:rFonts w:eastAsia="Times New Roman" w:cs="Arial"/>
          <w:color w:val="000000"/>
          <w:sz w:val="22"/>
          <w:szCs w:val="22"/>
          <w:vertAlign w:val="superscript"/>
        </w:rPr>
        <w:t>+</w:t>
      </w:r>
      <w:r w:rsidRPr="007E1292">
        <w:rPr>
          <w:rFonts w:eastAsia="Times New Roman" w:cs="Arial"/>
          <w:color w:val="000000"/>
          <w:sz w:val="22"/>
          <w:szCs w:val="22"/>
          <w:vertAlign w:val="subscript"/>
        </w:rPr>
        <w:t>(aq)</w:t>
      </w:r>
      <w:r w:rsidRPr="007E1292">
        <w:rPr>
          <w:rFonts w:eastAsia="Times New Roman" w:cs="Arial"/>
          <w:color w:val="000000"/>
          <w:sz w:val="22"/>
          <w:szCs w:val="22"/>
        </w:rPr>
        <w:t xml:space="preserve"> + 10e</w:t>
      </w:r>
      <w:r w:rsidRPr="007E1292">
        <w:rPr>
          <w:rFonts w:eastAsia="Times New Roman" w:cs="Arial"/>
          <w:color w:val="000000"/>
          <w:sz w:val="22"/>
          <w:szCs w:val="22"/>
          <w:vertAlign w:val="superscript"/>
        </w:rPr>
        <w:t>-</w:t>
      </w:r>
    </w:p>
    <w:p w14:paraId="150C9242" w14:textId="33A515BB" w:rsidR="007E1292" w:rsidRPr="007E1292" w:rsidRDefault="007E1292" w:rsidP="007E1292">
      <w:pPr>
        <w:spacing w:after="0" w:line="240" w:lineRule="auto"/>
        <w:ind w:left="0"/>
        <w:jc w:val="center"/>
        <w:rPr>
          <w:rFonts w:eastAsia="Times New Roman" w:cs="Arial"/>
          <w:color w:val="000000"/>
        </w:rPr>
      </w:pPr>
      <w:bookmarkStart w:id="2" w:name="_Hlk43317589"/>
      <w:r w:rsidRPr="007E1292">
        <w:rPr>
          <w:rFonts w:eastAsia="Times New Roman" w:cs="Arial"/>
          <w:color w:val="000000"/>
        </w:rPr>
        <w:t>2MnO</w:t>
      </w:r>
      <w:r w:rsidRPr="007E1292">
        <w:rPr>
          <w:rFonts w:eastAsia="Times New Roman" w:cs="Arial"/>
          <w:color w:val="000000"/>
          <w:vertAlign w:val="subscript"/>
        </w:rPr>
        <w:t>4</w:t>
      </w:r>
      <w:r w:rsidRPr="007E1292">
        <w:rPr>
          <w:rFonts w:eastAsia="Times New Roman" w:cs="Arial"/>
          <w:color w:val="000000"/>
          <w:vertAlign w:val="superscript"/>
        </w:rPr>
        <w:t>-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16H</w:t>
      </w:r>
      <w:r w:rsidRPr="007E1292">
        <w:rPr>
          <w:rFonts w:eastAsia="Times New Roman" w:cs="Arial"/>
          <w:color w:val="000000"/>
          <w:vertAlign w:val="superscript"/>
        </w:rPr>
        <w:t>+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5SO</w:t>
      </w:r>
      <w:r w:rsidRPr="007E1292">
        <w:rPr>
          <w:rFonts w:eastAsia="Times New Roman" w:cs="Arial"/>
          <w:color w:val="000000"/>
          <w:vertAlign w:val="subscript"/>
        </w:rPr>
        <w:t>2(aq)</w:t>
      </w:r>
      <w:r w:rsidRPr="007E1292">
        <w:rPr>
          <w:rFonts w:eastAsia="Times New Roman" w:cs="Arial"/>
          <w:color w:val="000000"/>
        </w:rPr>
        <w:t xml:space="preserve"> + </w:t>
      </w:r>
      <w:r w:rsidRPr="007E1292">
        <w:rPr>
          <w:rFonts w:eastAsia="Times New Roman" w:cs="Arial"/>
          <w:color w:val="000000"/>
          <w:u w:val="single"/>
        </w:rPr>
        <w:t>10H</w:t>
      </w:r>
      <w:r w:rsidRPr="007E1292">
        <w:rPr>
          <w:rFonts w:eastAsia="Times New Roman" w:cs="Arial"/>
          <w:color w:val="000000"/>
          <w:u w:val="single"/>
          <w:vertAlign w:val="subscript"/>
        </w:rPr>
        <w:t>2</w:t>
      </w:r>
      <w:r w:rsidRPr="007E1292">
        <w:rPr>
          <w:rFonts w:eastAsia="Times New Roman" w:cs="Arial"/>
          <w:color w:val="000000"/>
          <w:u w:val="single"/>
        </w:rPr>
        <w:t>O</w:t>
      </w:r>
      <w:r w:rsidRPr="007E1292">
        <w:rPr>
          <w:rFonts w:eastAsia="Times New Roman" w:cs="Arial"/>
          <w:color w:val="000000"/>
          <w:u w:val="single"/>
          <w:vertAlign w:val="subscript"/>
        </w:rPr>
        <w:t>(l)</w:t>
      </w:r>
      <w:r w:rsidRPr="007E1292">
        <w:rPr>
          <w:rFonts w:eastAsia="Times New Roman" w:cs="Arial"/>
          <w:color w:val="000000"/>
        </w:rPr>
        <w:t xml:space="preserve"> </w:t>
      </w:r>
      <w:r w:rsidRPr="007E1292">
        <w:rPr>
          <w:rFonts w:eastAsia="Times New Roman" w:cs="Arial"/>
          <w:color w:val="000000"/>
        </w:rPr>
        <w:sym w:font="Symbol" w:char="F0AE"/>
      </w:r>
      <w:r>
        <w:rPr>
          <w:rFonts w:eastAsia="Times New Roman" w:cs="Arial"/>
          <w:color w:val="000000"/>
        </w:rPr>
        <w:t xml:space="preserve"> </w:t>
      </w:r>
      <w:r w:rsidRPr="007E1292">
        <w:rPr>
          <w:rFonts w:eastAsia="Times New Roman" w:cs="Arial"/>
          <w:color w:val="000000"/>
        </w:rPr>
        <w:t>2Mn</w:t>
      </w:r>
      <w:r w:rsidRPr="007E1292">
        <w:rPr>
          <w:rFonts w:eastAsia="Times New Roman" w:cs="Arial"/>
          <w:color w:val="000000"/>
          <w:vertAlign w:val="superscript"/>
        </w:rPr>
        <w:t>2+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</w:t>
      </w:r>
      <w:r w:rsidRPr="00375E9B">
        <w:rPr>
          <w:rFonts w:eastAsia="Times New Roman" w:cs="Arial"/>
          <w:color w:val="000000"/>
        </w:rPr>
        <w:t xml:space="preserve">+ </w:t>
      </w:r>
      <w:r w:rsidRPr="007E1292">
        <w:rPr>
          <w:rFonts w:eastAsia="Times New Roman" w:cs="Arial"/>
          <w:color w:val="000000"/>
          <w:u w:val="single"/>
        </w:rPr>
        <w:t>8H</w:t>
      </w:r>
      <w:r w:rsidRPr="007E1292">
        <w:rPr>
          <w:rFonts w:eastAsia="Times New Roman" w:cs="Arial"/>
          <w:color w:val="000000"/>
          <w:u w:val="single"/>
          <w:vertAlign w:val="subscript"/>
        </w:rPr>
        <w:t>2</w:t>
      </w:r>
      <w:r w:rsidRPr="007E1292">
        <w:rPr>
          <w:rFonts w:eastAsia="Times New Roman" w:cs="Arial"/>
          <w:color w:val="000000"/>
          <w:u w:val="single"/>
        </w:rPr>
        <w:t>O</w:t>
      </w:r>
      <w:r w:rsidRPr="007E1292">
        <w:rPr>
          <w:rFonts w:eastAsia="Times New Roman" w:cs="Arial"/>
          <w:color w:val="000000"/>
          <w:u w:val="single"/>
          <w:vertAlign w:val="subscript"/>
        </w:rPr>
        <w:t>(l)</w:t>
      </w:r>
      <w:r w:rsidRPr="007E1292">
        <w:rPr>
          <w:rFonts w:eastAsia="Times New Roman" w:cs="Arial"/>
          <w:color w:val="000000"/>
        </w:rPr>
        <w:t xml:space="preserve"> + 5SO</w:t>
      </w:r>
      <w:r w:rsidRPr="007E1292">
        <w:rPr>
          <w:rFonts w:eastAsia="Times New Roman" w:cs="Arial"/>
          <w:color w:val="000000"/>
          <w:vertAlign w:val="subscript"/>
        </w:rPr>
        <w:t>4</w:t>
      </w:r>
      <w:r w:rsidRPr="007E1292">
        <w:rPr>
          <w:rFonts w:eastAsia="Times New Roman" w:cs="Arial"/>
          <w:color w:val="000000"/>
          <w:vertAlign w:val="superscript"/>
        </w:rPr>
        <w:t>2-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20H</w:t>
      </w:r>
      <w:r w:rsidRPr="007E1292">
        <w:rPr>
          <w:rFonts w:eastAsia="Times New Roman" w:cs="Arial"/>
          <w:color w:val="000000"/>
          <w:vertAlign w:val="superscript"/>
        </w:rPr>
        <w:t>+</w:t>
      </w:r>
      <w:r w:rsidRPr="007E1292">
        <w:rPr>
          <w:rFonts w:eastAsia="Times New Roman" w:cs="Arial"/>
          <w:color w:val="000000"/>
          <w:vertAlign w:val="subscript"/>
        </w:rPr>
        <w:t>(aq)</w:t>
      </w:r>
    </w:p>
    <w:p w14:paraId="552D4251" w14:textId="38A03BF7" w:rsidR="007E1292" w:rsidRPr="007E1292" w:rsidRDefault="007E1292" w:rsidP="007E1292">
      <w:pPr>
        <w:spacing w:after="0" w:line="240" w:lineRule="auto"/>
        <w:ind w:left="0"/>
        <w:jc w:val="center"/>
        <w:rPr>
          <w:rFonts w:eastAsia="Times New Roman" w:cs="Arial"/>
          <w:color w:val="000000"/>
        </w:rPr>
      </w:pPr>
      <w:bookmarkStart w:id="3" w:name="_Hlk43317628"/>
      <w:bookmarkEnd w:id="2"/>
      <w:r w:rsidRPr="007E1292">
        <w:rPr>
          <w:rFonts w:eastAsia="Times New Roman" w:cs="Arial"/>
          <w:color w:val="000000"/>
        </w:rPr>
        <w:t>2MnO</w:t>
      </w:r>
      <w:r w:rsidRPr="007E1292">
        <w:rPr>
          <w:rFonts w:eastAsia="Times New Roman" w:cs="Arial"/>
          <w:color w:val="000000"/>
          <w:vertAlign w:val="subscript"/>
        </w:rPr>
        <w:t>4</w:t>
      </w:r>
      <w:r w:rsidRPr="007E1292">
        <w:rPr>
          <w:rFonts w:eastAsia="Times New Roman" w:cs="Arial"/>
          <w:color w:val="000000"/>
          <w:vertAlign w:val="superscript"/>
        </w:rPr>
        <w:t>-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</w:t>
      </w:r>
      <w:r w:rsidRPr="007E1292">
        <w:rPr>
          <w:rFonts w:eastAsia="Times New Roman" w:cs="Arial"/>
          <w:color w:val="000000"/>
          <w:u w:val="single"/>
        </w:rPr>
        <w:t>16H</w:t>
      </w:r>
      <w:r w:rsidRPr="007E1292">
        <w:rPr>
          <w:rFonts w:eastAsia="Times New Roman" w:cs="Arial"/>
          <w:color w:val="000000"/>
          <w:u w:val="single"/>
          <w:vertAlign w:val="superscript"/>
        </w:rPr>
        <w:t>+</w:t>
      </w:r>
      <w:r w:rsidRPr="007E1292">
        <w:rPr>
          <w:rFonts w:eastAsia="Times New Roman" w:cs="Arial"/>
          <w:color w:val="000000"/>
          <w:u w:val="single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5SO</w:t>
      </w:r>
      <w:r w:rsidRPr="007E1292">
        <w:rPr>
          <w:rFonts w:eastAsia="Times New Roman" w:cs="Arial"/>
          <w:color w:val="000000"/>
          <w:vertAlign w:val="subscript"/>
        </w:rPr>
        <w:t>2(aq)</w:t>
      </w:r>
      <w:r w:rsidRPr="007E1292">
        <w:rPr>
          <w:rFonts w:eastAsia="Times New Roman" w:cs="Arial"/>
          <w:color w:val="000000"/>
        </w:rPr>
        <w:t xml:space="preserve"> + 2H</w:t>
      </w:r>
      <w:r w:rsidRPr="007E1292">
        <w:rPr>
          <w:rFonts w:eastAsia="Times New Roman" w:cs="Arial"/>
          <w:color w:val="000000"/>
          <w:vertAlign w:val="subscript"/>
        </w:rPr>
        <w:t>2</w:t>
      </w:r>
      <w:r w:rsidRPr="007E1292">
        <w:rPr>
          <w:rFonts w:eastAsia="Times New Roman" w:cs="Arial"/>
          <w:color w:val="000000"/>
        </w:rPr>
        <w:t>O</w:t>
      </w:r>
      <w:r w:rsidRPr="007E1292">
        <w:rPr>
          <w:rFonts w:eastAsia="Times New Roman" w:cs="Arial"/>
          <w:color w:val="000000"/>
          <w:vertAlign w:val="subscript"/>
        </w:rPr>
        <w:t>(l)</w:t>
      </w:r>
      <w:r w:rsidRPr="007E1292">
        <w:rPr>
          <w:rFonts w:eastAsia="Times New Roman" w:cs="Arial"/>
          <w:color w:val="000000"/>
        </w:rPr>
        <w:t xml:space="preserve"> </w:t>
      </w:r>
      <w:r w:rsidRPr="007E1292">
        <w:rPr>
          <w:rFonts w:eastAsia="Times New Roman" w:cs="Arial"/>
          <w:color w:val="000000"/>
        </w:rPr>
        <w:sym w:font="Symbol" w:char="F0AE"/>
      </w:r>
      <w:r>
        <w:rPr>
          <w:rFonts w:eastAsia="Times New Roman" w:cs="Arial"/>
          <w:color w:val="000000"/>
        </w:rPr>
        <w:t xml:space="preserve"> </w:t>
      </w:r>
      <w:r w:rsidRPr="007E1292">
        <w:rPr>
          <w:rFonts w:eastAsia="Times New Roman" w:cs="Arial"/>
          <w:color w:val="000000"/>
        </w:rPr>
        <w:t>2Mn</w:t>
      </w:r>
      <w:r w:rsidRPr="007E1292">
        <w:rPr>
          <w:rFonts w:eastAsia="Times New Roman" w:cs="Arial"/>
          <w:color w:val="000000"/>
          <w:vertAlign w:val="superscript"/>
        </w:rPr>
        <w:t>2+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5SO</w:t>
      </w:r>
      <w:r w:rsidRPr="007E1292">
        <w:rPr>
          <w:rFonts w:eastAsia="Times New Roman" w:cs="Arial"/>
          <w:color w:val="000000"/>
          <w:vertAlign w:val="subscript"/>
        </w:rPr>
        <w:t>4</w:t>
      </w:r>
      <w:r w:rsidRPr="007E1292">
        <w:rPr>
          <w:rFonts w:eastAsia="Times New Roman" w:cs="Arial"/>
          <w:color w:val="000000"/>
          <w:vertAlign w:val="superscript"/>
        </w:rPr>
        <w:t>2-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+ </w:t>
      </w:r>
      <w:r w:rsidRPr="007E1292">
        <w:rPr>
          <w:rFonts w:eastAsia="Times New Roman" w:cs="Arial"/>
          <w:color w:val="000000"/>
          <w:u w:val="single"/>
        </w:rPr>
        <w:t>20H</w:t>
      </w:r>
      <w:r w:rsidRPr="007E1292">
        <w:rPr>
          <w:rFonts w:eastAsia="Times New Roman" w:cs="Arial"/>
          <w:color w:val="000000"/>
          <w:u w:val="single"/>
          <w:vertAlign w:val="superscript"/>
        </w:rPr>
        <w:t>+</w:t>
      </w:r>
      <w:r w:rsidRPr="007E1292">
        <w:rPr>
          <w:rFonts w:eastAsia="Times New Roman" w:cs="Arial"/>
          <w:color w:val="000000"/>
          <w:u w:val="single"/>
          <w:vertAlign w:val="subscript"/>
        </w:rPr>
        <w:t>(aq)</w:t>
      </w:r>
    </w:p>
    <w:bookmarkEnd w:id="3"/>
    <w:p w14:paraId="18816E1B" w14:textId="5E282B3F" w:rsidR="007E1292" w:rsidRPr="007E1292" w:rsidRDefault="00375E9B" w:rsidP="00375E9B">
      <w:pPr>
        <w:spacing w:before="120"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 xml:space="preserve">Finalement                </w:t>
      </w:r>
      <w:r w:rsidR="007E1292" w:rsidRPr="007E1292">
        <w:rPr>
          <w:rFonts w:eastAsia="Times New Roman" w:cs="Arial"/>
          <w:color w:val="000000"/>
        </w:rPr>
        <w:t>2MnO</w:t>
      </w:r>
      <w:r w:rsidR="007E1292" w:rsidRPr="007E1292">
        <w:rPr>
          <w:rFonts w:eastAsia="Times New Roman" w:cs="Arial"/>
          <w:color w:val="000000"/>
          <w:vertAlign w:val="subscript"/>
        </w:rPr>
        <w:t>4</w:t>
      </w:r>
      <w:r w:rsidR="007E1292" w:rsidRPr="007E1292">
        <w:rPr>
          <w:rFonts w:eastAsia="Times New Roman" w:cs="Arial"/>
          <w:color w:val="000000"/>
          <w:vertAlign w:val="superscript"/>
        </w:rPr>
        <w:t>-</w:t>
      </w:r>
      <w:r w:rsidR="007E1292" w:rsidRPr="007E1292">
        <w:rPr>
          <w:rFonts w:eastAsia="Times New Roman" w:cs="Arial"/>
          <w:color w:val="000000"/>
          <w:vertAlign w:val="subscript"/>
        </w:rPr>
        <w:t>(aq)</w:t>
      </w:r>
      <w:r w:rsidR="007E1292" w:rsidRPr="007E1292">
        <w:rPr>
          <w:rFonts w:eastAsia="Times New Roman" w:cs="Arial"/>
          <w:color w:val="000000"/>
        </w:rPr>
        <w:t xml:space="preserve"> + 5SO</w:t>
      </w:r>
      <w:r w:rsidR="007E1292" w:rsidRPr="007E1292">
        <w:rPr>
          <w:rFonts w:eastAsia="Times New Roman" w:cs="Arial"/>
          <w:color w:val="000000"/>
          <w:vertAlign w:val="subscript"/>
        </w:rPr>
        <w:t>2(aq)</w:t>
      </w:r>
      <w:r w:rsidR="007E1292" w:rsidRPr="007E1292">
        <w:rPr>
          <w:rFonts w:eastAsia="Times New Roman" w:cs="Arial"/>
          <w:color w:val="000000"/>
        </w:rPr>
        <w:t xml:space="preserve"> + 2H</w:t>
      </w:r>
      <w:r w:rsidR="007E1292" w:rsidRPr="007E1292">
        <w:rPr>
          <w:rFonts w:eastAsia="Times New Roman" w:cs="Arial"/>
          <w:color w:val="000000"/>
          <w:vertAlign w:val="subscript"/>
        </w:rPr>
        <w:t>2</w:t>
      </w:r>
      <w:r w:rsidR="007E1292" w:rsidRPr="007E1292">
        <w:rPr>
          <w:rFonts w:eastAsia="Times New Roman" w:cs="Arial"/>
          <w:color w:val="000000"/>
        </w:rPr>
        <w:t>O</w:t>
      </w:r>
      <w:r w:rsidR="007E1292" w:rsidRPr="007E1292">
        <w:rPr>
          <w:rFonts w:eastAsia="Times New Roman" w:cs="Arial"/>
          <w:color w:val="000000"/>
          <w:vertAlign w:val="subscript"/>
        </w:rPr>
        <w:t>(l)</w:t>
      </w:r>
      <w:r w:rsidR="007E1292" w:rsidRPr="007E1292">
        <w:rPr>
          <w:rFonts w:eastAsia="Times New Roman" w:cs="Arial"/>
          <w:color w:val="000000"/>
        </w:rPr>
        <w:t xml:space="preserve"> </w:t>
      </w:r>
      <w:r w:rsidR="007E1292" w:rsidRPr="007E1292">
        <w:rPr>
          <w:rFonts w:eastAsia="Times New Roman" w:cs="Arial"/>
          <w:color w:val="000000"/>
        </w:rPr>
        <w:sym w:font="Symbol" w:char="F0AE"/>
      </w:r>
      <w:r w:rsidR="007E1292">
        <w:rPr>
          <w:rFonts w:eastAsia="Times New Roman" w:cs="Arial"/>
          <w:color w:val="000000"/>
        </w:rPr>
        <w:t xml:space="preserve"> </w:t>
      </w:r>
      <w:r w:rsidR="007E1292" w:rsidRPr="007E1292">
        <w:rPr>
          <w:rFonts w:eastAsia="Times New Roman" w:cs="Arial"/>
          <w:color w:val="000000"/>
        </w:rPr>
        <w:t>2Mn</w:t>
      </w:r>
      <w:r w:rsidR="007E1292" w:rsidRPr="007E1292">
        <w:rPr>
          <w:rFonts w:eastAsia="Times New Roman" w:cs="Arial"/>
          <w:color w:val="000000"/>
          <w:vertAlign w:val="superscript"/>
        </w:rPr>
        <w:t>2+</w:t>
      </w:r>
      <w:r w:rsidR="007E1292" w:rsidRPr="007E1292">
        <w:rPr>
          <w:rFonts w:eastAsia="Times New Roman" w:cs="Arial"/>
          <w:color w:val="000000"/>
          <w:vertAlign w:val="subscript"/>
        </w:rPr>
        <w:t>(aq)</w:t>
      </w:r>
      <w:r w:rsidR="007E1292" w:rsidRPr="007E1292">
        <w:rPr>
          <w:rFonts w:eastAsia="Times New Roman" w:cs="Arial"/>
          <w:color w:val="000000"/>
        </w:rPr>
        <w:t xml:space="preserve"> + 5SO</w:t>
      </w:r>
      <w:r w:rsidR="007E1292" w:rsidRPr="007E1292">
        <w:rPr>
          <w:rFonts w:eastAsia="Times New Roman" w:cs="Arial"/>
          <w:color w:val="000000"/>
          <w:vertAlign w:val="subscript"/>
        </w:rPr>
        <w:t>4</w:t>
      </w:r>
      <w:r w:rsidR="007E1292" w:rsidRPr="007E1292">
        <w:rPr>
          <w:rFonts w:eastAsia="Times New Roman" w:cs="Arial"/>
          <w:color w:val="000000"/>
          <w:vertAlign w:val="superscript"/>
        </w:rPr>
        <w:t>2-</w:t>
      </w:r>
      <w:r w:rsidR="007E1292" w:rsidRPr="007E1292">
        <w:rPr>
          <w:rFonts w:eastAsia="Times New Roman" w:cs="Arial"/>
          <w:color w:val="000000"/>
          <w:vertAlign w:val="subscript"/>
        </w:rPr>
        <w:t>(aq)</w:t>
      </w:r>
      <w:r w:rsidR="007E1292" w:rsidRPr="007E1292">
        <w:rPr>
          <w:rFonts w:eastAsia="Times New Roman" w:cs="Arial"/>
          <w:color w:val="000000"/>
        </w:rPr>
        <w:t xml:space="preserve"> + 4H</w:t>
      </w:r>
      <w:r w:rsidR="007E1292" w:rsidRPr="007E1292">
        <w:rPr>
          <w:rFonts w:eastAsia="Times New Roman" w:cs="Arial"/>
          <w:color w:val="000000"/>
          <w:vertAlign w:val="superscript"/>
        </w:rPr>
        <w:t>+</w:t>
      </w:r>
      <w:r w:rsidR="007E1292" w:rsidRPr="007E1292">
        <w:rPr>
          <w:rFonts w:eastAsia="Times New Roman" w:cs="Arial"/>
          <w:color w:val="000000"/>
          <w:vertAlign w:val="subscript"/>
        </w:rPr>
        <w:t>(aq)</w:t>
      </w:r>
    </w:p>
    <w:p w14:paraId="5849006D" w14:textId="77777777" w:rsidR="00B03B7E" w:rsidRPr="00B03B7E" w:rsidRDefault="007E1292" w:rsidP="00B03B7E">
      <w:pPr>
        <w:spacing w:after="0" w:line="240" w:lineRule="auto"/>
        <w:ind w:left="0"/>
        <w:rPr>
          <w:rFonts w:eastAsia="Times New Roman" w:cs="Arial"/>
          <w:b/>
          <w:bCs/>
          <w:color w:val="000000"/>
        </w:rPr>
      </w:pPr>
      <w:r w:rsidRPr="00B03B7E">
        <w:rPr>
          <w:rFonts w:eastAsia="Times New Roman" w:cs="Arial"/>
          <w:b/>
          <w:bCs/>
          <w:color w:val="000000"/>
        </w:rPr>
        <w:t xml:space="preserve">4. </w:t>
      </w:r>
      <w:r w:rsidR="00B03B7E" w:rsidRPr="00B03B7E">
        <w:rPr>
          <w:rFonts w:eastAsia="Times New Roman" w:cs="Arial"/>
          <w:b/>
          <w:bCs/>
          <w:color w:val="000000"/>
        </w:rPr>
        <w:t>Définir l’équivalence d’un titrage.</w:t>
      </w:r>
    </w:p>
    <w:p w14:paraId="1E53B5FC" w14:textId="59FCEB6E" w:rsidR="007E1292" w:rsidRDefault="007E1292" w:rsidP="00B03B7E">
      <w:pPr>
        <w:spacing w:after="0" w:line="240" w:lineRule="auto"/>
        <w:ind w:left="0"/>
        <w:jc w:val="both"/>
        <w:rPr>
          <w:rFonts w:eastAsiaTheme="minorHAnsi" w:cs="Arial"/>
          <w:lang w:eastAsia="en-US"/>
        </w:rPr>
      </w:pPr>
      <w:r w:rsidRPr="0048679B">
        <w:rPr>
          <w:rFonts w:eastAsiaTheme="minorHAnsi" w:cs="Arial"/>
          <w:lang w:eastAsia="en-US"/>
        </w:rPr>
        <w:t xml:space="preserve">À l'équivalence, les réactifs </w:t>
      </w:r>
      <w:r>
        <w:rPr>
          <w:rFonts w:eastAsiaTheme="minorHAnsi" w:cs="Arial"/>
          <w:lang w:eastAsia="en-US"/>
        </w:rPr>
        <w:t>ont été introduits dans les</w:t>
      </w:r>
      <w:r w:rsidRPr="0048679B">
        <w:rPr>
          <w:rFonts w:eastAsiaTheme="minorHAnsi" w:cs="Arial"/>
          <w:lang w:eastAsia="en-US"/>
        </w:rPr>
        <w:t xml:space="preserve"> proportions stœchiométriques.</w:t>
      </w:r>
      <w:r>
        <w:rPr>
          <w:rFonts w:eastAsiaTheme="minorHAnsi" w:cs="Arial"/>
          <w:lang w:eastAsia="en-US"/>
        </w:rPr>
        <w:t xml:space="preserve"> Il y a changement de réactif limitant. </w:t>
      </w:r>
      <w:r w:rsidRPr="0048679B">
        <w:rPr>
          <w:rFonts w:eastAsiaTheme="minorHAnsi" w:cs="Arial"/>
          <w:lang w:eastAsia="en-US"/>
        </w:rPr>
        <w:t xml:space="preserve">Avant l'équivalence, </w:t>
      </w:r>
      <w:r>
        <w:rPr>
          <w:rFonts w:eastAsiaTheme="minorHAnsi" w:cs="Arial"/>
          <w:lang w:eastAsia="en-US"/>
        </w:rPr>
        <w:t>le dioxyde de soufre</w:t>
      </w:r>
      <w:r w:rsidRPr="0048679B">
        <w:rPr>
          <w:rFonts w:eastAsiaTheme="minorHAnsi" w:cs="Arial"/>
          <w:lang w:eastAsia="en-US"/>
        </w:rPr>
        <w:t xml:space="preserve"> est en excès, après l'équivalence l'ion </w:t>
      </w:r>
      <w:r>
        <w:rPr>
          <w:rFonts w:eastAsiaTheme="minorHAnsi" w:cs="Arial"/>
          <w:lang w:eastAsia="en-US"/>
        </w:rPr>
        <w:t xml:space="preserve">permanganate </w:t>
      </w:r>
      <w:r w:rsidRPr="0048679B">
        <w:rPr>
          <w:rFonts w:eastAsiaTheme="minorHAnsi" w:cs="Arial"/>
          <w:lang w:eastAsia="en-US"/>
        </w:rPr>
        <w:t>est en excès.</w:t>
      </w:r>
    </w:p>
    <w:p w14:paraId="56E0B1F4" w14:textId="77777777" w:rsidR="00B03B7E" w:rsidRPr="007E1292" w:rsidRDefault="00B03B7E" w:rsidP="00B03B7E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</w:p>
    <w:p w14:paraId="0D63C800" w14:textId="77777777" w:rsidR="00F51F41" w:rsidRPr="00F51F41" w:rsidRDefault="007E1292" w:rsidP="00B85D11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F51F41">
        <w:rPr>
          <w:rFonts w:eastAsia="Times New Roman" w:cs="Arial"/>
          <w:b/>
          <w:bCs/>
          <w:color w:val="000000"/>
        </w:rPr>
        <w:t>5.</w:t>
      </w:r>
      <w:r w:rsidR="00F51F41" w:rsidRPr="00F51F41">
        <w:rPr>
          <w:rFonts w:eastAsia="Times New Roman" w:cs="Arial"/>
          <w:b/>
          <w:bCs/>
          <w:color w:val="000000"/>
        </w:rPr>
        <w:t xml:space="preserve"> </w:t>
      </w:r>
      <w:r w:rsidR="00F51F41" w:rsidRPr="00F51F41">
        <w:rPr>
          <w:rFonts w:eastAsia="Times New Roman" w:cs="Arial"/>
          <w:b/>
          <w:bCs/>
          <w:color w:val="000000"/>
        </w:rPr>
        <w:t>Décrire qualitativement comment évoluent, au cours du titrage, les quantités de matière des espèces chimiques présentes dans le bécher.</w:t>
      </w:r>
    </w:p>
    <w:p w14:paraId="0C24F348" w14:textId="47FC53E8" w:rsidR="00737703" w:rsidRDefault="007E1292" w:rsidP="00B85D11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Avant l’équivalence, l</w:t>
      </w:r>
      <w:r w:rsidR="00B85D11">
        <w:rPr>
          <w:rFonts w:eastAsia="Times New Roman" w:cs="Arial"/>
          <w:color w:val="000000"/>
        </w:rPr>
        <w:t>a</w:t>
      </w:r>
      <w:r>
        <w:rPr>
          <w:rFonts w:eastAsia="Times New Roman" w:cs="Arial"/>
          <w:color w:val="000000"/>
        </w:rPr>
        <w:t xml:space="preserve"> quantité de matière </w:t>
      </w:r>
      <w:r w:rsidR="00B85D11">
        <w:rPr>
          <w:rFonts w:eastAsia="Times New Roman" w:cs="Arial"/>
          <w:color w:val="000000"/>
        </w:rPr>
        <w:t xml:space="preserve">du </w:t>
      </w:r>
      <w:r>
        <w:rPr>
          <w:rFonts w:eastAsia="Times New Roman" w:cs="Arial"/>
          <w:color w:val="000000"/>
        </w:rPr>
        <w:t>dioxyde de soufre diminue</w:t>
      </w:r>
      <w:r w:rsidR="00B85D11">
        <w:rPr>
          <w:rFonts w:eastAsia="Times New Roman" w:cs="Arial"/>
          <w:color w:val="000000"/>
        </w:rPr>
        <w:t>, il n’y a pas d’ion permanganate</w:t>
      </w:r>
      <w:r>
        <w:rPr>
          <w:rFonts w:eastAsia="Times New Roman" w:cs="Arial"/>
          <w:color w:val="000000"/>
        </w:rPr>
        <w:t> ; celles des produits augmentent.</w:t>
      </w:r>
    </w:p>
    <w:p w14:paraId="09014DF2" w14:textId="6CFD47A2" w:rsidR="007E1292" w:rsidRDefault="007E1292" w:rsidP="007E1292">
      <w:pPr>
        <w:spacing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À l’équivalence</w:t>
      </w:r>
      <w:r w:rsidR="00F51F41">
        <w:rPr>
          <w:rFonts w:eastAsia="Times New Roman" w:cs="Arial"/>
          <w:color w:val="000000"/>
        </w:rPr>
        <w:t>,</w:t>
      </w:r>
      <w:r>
        <w:rPr>
          <w:rFonts w:eastAsia="Times New Roman" w:cs="Arial"/>
          <w:color w:val="000000"/>
        </w:rPr>
        <w:t xml:space="preserve"> il n’y a p</w:t>
      </w:r>
      <w:r w:rsidR="00F51F41">
        <w:rPr>
          <w:rFonts w:eastAsia="Times New Roman" w:cs="Arial"/>
          <w:color w:val="000000"/>
        </w:rPr>
        <w:t>lus</w:t>
      </w:r>
      <w:r>
        <w:rPr>
          <w:rFonts w:eastAsia="Times New Roman" w:cs="Arial"/>
          <w:color w:val="000000"/>
        </w:rPr>
        <w:t xml:space="preserve"> de réactifs présents.</w:t>
      </w:r>
    </w:p>
    <w:p w14:paraId="3373F939" w14:textId="41C38F6B" w:rsidR="007E1292" w:rsidRDefault="007E1292" w:rsidP="007E1292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Après l’équivalence, il n’y a plus de dioxyde de soufre, la quantité de matière de l’ion permanganate augmente ; celles des produits restent constantes.</w:t>
      </w:r>
    </w:p>
    <w:p w14:paraId="0661D21E" w14:textId="71C67EFE" w:rsidR="00F51F41" w:rsidRDefault="00F51F41">
      <w:pPr>
        <w:spacing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br w:type="page"/>
      </w:r>
    </w:p>
    <w:p w14:paraId="69BF2DF6" w14:textId="77777777" w:rsidR="00F51F41" w:rsidRPr="00F51F41" w:rsidRDefault="007E1292" w:rsidP="00F51F41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F51F41">
        <w:rPr>
          <w:rFonts w:eastAsia="Times New Roman" w:cs="Arial"/>
          <w:b/>
          <w:bCs/>
          <w:color w:val="000000"/>
        </w:rPr>
        <w:lastRenderedPageBreak/>
        <w:t xml:space="preserve">6. </w:t>
      </w:r>
      <w:r w:rsidR="00F51F41" w:rsidRPr="00F51F41">
        <w:rPr>
          <w:rFonts w:eastAsia="Times New Roman" w:cs="Arial"/>
          <w:b/>
          <w:bCs/>
          <w:color w:val="000000"/>
        </w:rPr>
        <w:t>Indiquer comment s’effectue le repérage de l’équivalence, en précisant votre raisonnement.</w:t>
      </w:r>
    </w:p>
    <w:p w14:paraId="231074A6" w14:textId="66531D9E" w:rsidR="00B85D11" w:rsidRPr="00EC5C92" w:rsidRDefault="00B85D11" w:rsidP="00F51F41">
      <w:pPr>
        <w:spacing w:after="0" w:line="240" w:lineRule="auto"/>
        <w:ind w:left="0"/>
        <w:jc w:val="both"/>
        <w:rPr>
          <w:rFonts w:eastAsiaTheme="minorHAnsi" w:cs="Arial"/>
        </w:rPr>
      </w:pPr>
      <w:r>
        <w:rPr>
          <w:rFonts w:eastAsia="Times New Roman" w:cs="Arial"/>
          <w:color w:val="000000"/>
        </w:rPr>
        <w:t>Dans le texte, on nous dit que d</w:t>
      </w:r>
      <w:r w:rsidRPr="00EC5C92">
        <w:rPr>
          <w:rFonts w:eastAsia="Times New Roman" w:cs="Arial"/>
          <w:color w:val="000000"/>
        </w:rPr>
        <w:t xml:space="preserve">ans le titrage, parmi les espèces présentes, seuls les ions permanganate </w:t>
      </w:r>
      <w:r w:rsidRPr="007E1292">
        <w:rPr>
          <w:rFonts w:eastAsia="Times New Roman" w:cs="Arial"/>
          <w:color w:val="000000"/>
        </w:rPr>
        <w:t>MnO</w:t>
      </w:r>
      <w:r w:rsidRPr="007E1292">
        <w:rPr>
          <w:rFonts w:eastAsia="Times New Roman" w:cs="Arial"/>
          <w:color w:val="000000"/>
          <w:vertAlign w:val="subscript"/>
        </w:rPr>
        <w:t>4</w:t>
      </w:r>
      <w:r w:rsidRPr="007E1292">
        <w:rPr>
          <w:rFonts w:eastAsia="Times New Roman" w:cs="Arial"/>
          <w:color w:val="000000"/>
          <w:vertAlign w:val="superscript"/>
        </w:rPr>
        <w:t>-</w:t>
      </w:r>
      <w:r w:rsidRPr="007E1292">
        <w:rPr>
          <w:rFonts w:eastAsia="Times New Roman" w:cs="Arial"/>
          <w:color w:val="000000"/>
          <w:vertAlign w:val="subscript"/>
        </w:rPr>
        <w:t>(aq)</w:t>
      </w:r>
      <w:r w:rsidRPr="007E1292">
        <w:rPr>
          <w:rFonts w:eastAsia="Times New Roman" w:cs="Arial"/>
          <w:color w:val="000000"/>
        </w:rPr>
        <w:t xml:space="preserve"> </w:t>
      </w:r>
      <w:r w:rsidRPr="00EC5C92">
        <w:rPr>
          <w:rFonts w:eastAsia="Times New Roman" w:cs="Arial"/>
          <w:color w:val="000000"/>
        </w:rPr>
        <w:t>confèrent à la solution aqueuse une couleur violette.</w:t>
      </w:r>
    </w:p>
    <w:p w14:paraId="072F5AB7" w14:textId="48A0418F" w:rsidR="00EC5C92" w:rsidRDefault="00B85D11" w:rsidP="007E1292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 xml:space="preserve">L’équivalence va se repérer par un changement de couleur, </w:t>
      </w:r>
      <w:r w:rsidR="00F51F41">
        <w:rPr>
          <w:rFonts w:eastAsia="Times New Roman" w:cs="Arial"/>
          <w:color w:val="000000"/>
        </w:rPr>
        <w:t xml:space="preserve">il y aura apparition de </w:t>
      </w:r>
      <w:r>
        <w:rPr>
          <w:rFonts w:eastAsia="Times New Roman" w:cs="Arial"/>
          <w:color w:val="000000"/>
        </w:rPr>
        <w:t>la coloration violette d</w:t>
      </w:r>
      <w:r w:rsidR="00F51F41">
        <w:rPr>
          <w:rFonts w:eastAsia="Times New Roman" w:cs="Arial"/>
          <w:color w:val="000000"/>
        </w:rPr>
        <w:t>ans le becher</w:t>
      </w:r>
      <w:r>
        <w:rPr>
          <w:rFonts w:eastAsia="Times New Roman" w:cs="Arial"/>
          <w:color w:val="000000"/>
        </w:rPr>
        <w:t>.</w:t>
      </w:r>
    </w:p>
    <w:p w14:paraId="46FFDCB2" w14:textId="77777777" w:rsidR="00F51F41" w:rsidRPr="00B85D11" w:rsidRDefault="00F51F41" w:rsidP="007E1292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</w:p>
    <w:p w14:paraId="770F00BC" w14:textId="77777777" w:rsidR="00F51F41" w:rsidRPr="00F51F41" w:rsidRDefault="00B85D11" w:rsidP="00F51F41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F51F41">
        <w:rPr>
          <w:rFonts w:eastAsia="Times New Roman" w:cs="Arial"/>
          <w:b/>
          <w:bCs/>
          <w:color w:val="000000"/>
        </w:rPr>
        <w:t xml:space="preserve">7. </w:t>
      </w:r>
      <w:r w:rsidR="00F51F41" w:rsidRPr="00F51F41">
        <w:rPr>
          <w:rFonts w:eastAsia="Times New Roman" w:cs="Arial"/>
          <w:b/>
          <w:bCs/>
          <w:color w:val="000000"/>
        </w:rPr>
        <w:t xml:space="preserve">On note </w:t>
      </w:r>
      <w:r w:rsidR="00F51F41" w:rsidRPr="00F51F41">
        <w:rPr>
          <w:rFonts w:eastAsia="Times New Roman" w:cs="Arial"/>
          <w:b/>
          <w:bCs/>
          <w:i/>
          <w:color w:val="000000"/>
        </w:rPr>
        <w:t>n</w:t>
      </w:r>
      <w:r w:rsidR="00F51F41" w:rsidRPr="00F51F41">
        <w:rPr>
          <w:rFonts w:eastAsia="Times New Roman" w:cs="Arial"/>
          <w:b/>
          <w:bCs/>
          <w:color w:val="000000"/>
          <w:vertAlign w:val="subscript"/>
        </w:rPr>
        <w:t>1</w:t>
      </w:r>
      <w:r w:rsidR="00F51F41" w:rsidRPr="00F51F41">
        <w:rPr>
          <w:rFonts w:eastAsia="Times New Roman" w:cs="Arial"/>
          <w:b/>
          <w:bCs/>
          <w:color w:val="000000"/>
        </w:rPr>
        <w:t>, la quantité de matière initiale de dioxyde de soufre et n</w:t>
      </w:r>
      <w:r w:rsidR="00F51F41" w:rsidRPr="00F51F41">
        <w:rPr>
          <w:rFonts w:eastAsia="Times New Roman" w:cs="Arial"/>
          <w:b/>
          <w:bCs/>
          <w:color w:val="000000"/>
          <w:vertAlign w:val="subscript"/>
        </w:rPr>
        <w:t>2</w:t>
      </w:r>
      <w:r w:rsidR="00F51F41" w:rsidRPr="00F51F41">
        <w:rPr>
          <w:rFonts w:eastAsia="Times New Roman" w:cs="Arial"/>
          <w:b/>
          <w:bCs/>
          <w:color w:val="000000"/>
        </w:rPr>
        <w:t>, la quantité de matière des ions permanganate versés pour atteindre l’équivalence. Donner la relation entre les quantités de matière de réactifs introduits à l’équivalence.</w:t>
      </w:r>
    </w:p>
    <w:p w14:paraId="282A357B" w14:textId="204A9FF1" w:rsidR="00BF384B" w:rsidRPr="00B85D11" w:rsidRDefault="00B85D11" w:rsidP="00B85D11">
      <w:pPr>
        <w:spacing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 xml:space="preserve">D’après l’équation support de titrage on a : </w:t>
      </w:r>
      <w:r w:rsidRPr="00B85D11">
        <w:rPr>
          <w:rFonts w:eastAsia="Times New Roman" w:cs="Arial"/>
          <w:color w:val="000000"/>
          <w:position w:val="-24"/>
        </w:rPr>
        <w:object w:dxaOrig="840" w:dyaOrig="639" w14:anchorId="5E8A366A">
          <v:shape id="_x0000_i1025" type="#_x0000_t75" style="width:42pt;height:32.25pt" o:ole="">
            <v:imagedata r:id="rId12" o:title=""/>
          </v:shape>
          <o:OLEObject Type="Embed" ProgID="Equation.DSMT4" ShapeID="_x0000_i1025" DrawAspect="Content" ObjectID="_1654086743" r:id="rId13"/>
        </w:object>
      </w:r>
    </w:p>
    <w:p w14:paraId="370D254C" w14:textId="3DD9D773" w:rsidR="00F51F41" w:rsidRPr="00F51F41" w:rsidRDefault="00B85D11" w:rsidP="00F51F41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F51F41">
        <w:rPr>
          <w:rFonts w:eastAsia="Times New Roman" w:cs="Arial"/>
          <w:b/>
          <w:bCs/>
          <w:color w:val="000000"/>
        </w:rPr>
        <w:t xml:space="preserve">8. </w:t>
      </w:r>
      <w:r w:rsidR="00F51F41" w:rsidRPr="00F51F41">
        <w:rPr>
          <w:rFonts w:eastAsia="Times New Roman" w:cs="Arial"/>
          <w:b/>
          <w:bCs/>
          <w:color w:val="000000"/>
        </w:rPr>
        <w:t>L’incertitude-type sur la quantité de matière de dioxyde de soufre étant évaluée à une valeur de 8</w:t>
      </w:r>
      <w:r w:rsidR="00F51F41">
        <w:rPr>
          <w:rFonts w:eastAsia="Times New Roman" w:cs="Arial"/>
          <w:b/>
          <w:bCs/>
          <w:color w:val="000000"/>
        </w:rPr>
        <w:t>×</w:t>
      </w:r>
      <w:r w:rsidR="00F51F41" w:rsidRPr="00F51F41">
        <w:rPr>
          <w:rFonts w:eastAsia="Times New Roman" w:cs="Arial"/>
          <w:b/>
          <w:bCs/>
          <w:color w:val="000000"/>
        </w:rPr>
        <w:t>10</w:t>
      </w:r>
      <w:r w:rsidR="00F51F41" w:rsidRPr="00F51F41">
        <w:rPr>
          <w:rFonts w:eastAsia="Times New Roman" w:cs="Arial"/>
          <w:b/>
          <w:bCs/>
          <w:color w:val="000000"/>
          <w:vertAlign w:val="superscript"/>
        </w:rPr>
        <w:t>-6</w:t>
      </w:r>
      <w:r w:rsidR="00F51F41" w:rsidRPr="00F51F41">
        <w:rPr>
          <w:rFonts w:eastAsia="Times New Roman" w:cs="Arial"/>
          <w:b/>
          <w:bCs/>
          <w:color w:val="000000"/>
        </w:rPr>
        <w:t xml:space="preserve"> mol lors de ce titrage, donner un encadrement à la valeur de la quantité de matière initiale de dioxyde de soufre dans la solution S</w:t>
      </w:r>
      <w:r w:rsidR="00F51F41" w:rsidRPr="00F51F41">
        <w:rPr>
          <w:rFonts w:eastAsia="Times New Roman" w:cs="Arial"/>
          <w:b/>
          <w:bCs/>
          <w:color w:val="000000"/>
          <w:vertAlign w:val="subscript"/>
        </w:rPr>
        <w:t>1</w:t>
      </w:r>
      <w:r w:rsidR="00F51F41" w:rsidRPr="00F51F41">
        <w:rPr>
          <w:rFonts w:eastAsia="Times New Roman" w:cs="Arial"/>
          <w:b/>
          <w:bCs/>
          <w:color w:val="000000"/>
        </w:rPr>
        <w:t>.</w:t>
      </w:r>
    </w:p>
    <w:p w14:paraId="5F572C0D" w14:textId="492E986E" w:rsidR="00BF384B" w:rsidRDefault="00F51F41" w:rsidP="00BF384B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 w:rsidRPr="00F51F41">
        <w:rPr>
          <w:rFonts w:eastAsia="Times New Roman" w:cs="Arial"/>
          <w:color w:val="000000"/>
        </w:rPr>
        <w:drawing>
          <wp:anchor distT="0" distB="0" distL="114300" distR="114300" simplePos="0" relativeHeight="251673600" behindDoc="0" locked="0" layoutInCell="1" allowOverlap="1" wp14:anchorId="0926F34E" wp14:editId="1475FF6E">
            <wp:simplePos x="0" y="0"/>
            <wp:positionH relativeFrom="column">
              <wp:posOffset>3726815</wp:posOffset>
            </wp:positionH>
            <wp:positionV relativeFrom="paragraph">
              <wp:posOffset>12700</wp:posOffset>
            </wp:positionV>
            <wp:extent cx="2790825" cy="1209675"/>
            <wp:effectExtent l="19050" t="19050" r="28575" b="28575"/>
            <wp:wrapNone/>
            <wp:docPr id="32" name="Imag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90825" cy="120967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85D11" w:rsidRPr="00B85D11">
        <w:rPr>
          <w:rFonts w:eastAsia="Times New Roman" w:cs="Arial"/>
          <w:color w:val="000000"/>
          <w:position w:val="-24"/>
        </w:rPr>
        <w:object w:dxaOrig="980" w:dyaOrig="639" w14:anchorId="1E619CBB">
          <v:shape id="_x0000_i1026" type="#_x0000_t75" style="width:48.75pt;height:32.25pt" o:ole="">
            <v:imagedata r:id="rId15" o:title=""/>
          </v:shape>
          <o:OLEObject Type="Embed" ProgID="Equation.DSMT4" ShapeID="_x0000_i1026" DrawAspect="Content" ObjectID="_1654086744" r:id="rId16"/>
        </w:object>
      </w:r>
    </w:p>
    <w:p w14:paraId="09071830" w14:textId="35E6F34F" w:rsidR="00B85D11" w:rsidRPr="00B85D11" w:rsidRDefault="00B85D11" w:rsidP="00BF384B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 w:rsidRPr="00B85D11">
        <w:rPr>
          <w:rFonts w:eastAsia="Times New Roman" w:cs="Arial"/>
          <w:color w:val="000000"/>
          <w:position w:val="-24"/>
        </w:rPr>
        <w:object w:dxaOrig="1320" w:dyaOrig="639" w14:anchorId="7037A48E">
          <v:shape id="_x0000_i1027" type="#_x0000_t75" style="width:66pt;height:32.25pt" o:ole="">
            <v:imagedata r:id="rId17" o:title=""/>
          </v:shape>
          <o:OLEObject Type="Embed" ProgID="Equation.DSMT4" ShapeID="_x0000_i1027" DrawAspect="Content" ObjectID="_1654086745" r:id="rId18"/>
        </w:object>
      </w:r>
    </w:p>
    <w:p w14:paraId="1A0A3B94" w14:textId="46691A9B" w:rsidR="00BF384B" w:rsidRDefault="00B85D11" w:rsidP="00BF384B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 w:rsidRPr="00B85D11">
        <w:rPr>
          <w:rFonts w:eastAsia="Times New Roman" w:cs="Arial"/>
          <w:color w:val="000000"/>
          <w:position w:val="-24"/>
        </w:rPr>
        <w:object w:dxaOrig="3159" w:dyaOrig="660" w14:anchorId="0BF087D4">
          <v:shape id="_x0000_i1028" type="#_x0000_t75" style="width:158.25pt;height:33pt" o:ole="">
            <v:imagedata r:id="rId19" o:title=""/>
          </v:shape>
          <o:OLEObject Type="Embed" ProgID="Equation.DSMT4" ShapeID="_x0000_i1028" DrawAspect="Content" ObjectID="_1654086746" r:id="rId20"/>
        </w:object>
      </w:r>
      <w:r>
        <w:rPr>
          <w:rFonts w:eastAsia="Times New Roman" w:cs="Arial"/>
          <w:color w:val="000000"/>
        </w:rPr>
        <w:t xml:space="preserve"> = </w:t>
      </w:r>
      <w:r w:rsidR="00135F43">
        <w:rPr>
          <w:rFonts w:eastAsia="Times New Roman" w:cs="Arial"/>
          <w:color w:val="000000"/>
        </w:rPr>
        <w:t>1,59×10</w:t>
      </w:r>
      <w:r w:rsidR="00135F43">
        <w:rPr>
          <w:rFonts w:eastAsia="Times New Roman" w:cs="Arial"/>
          <w:color w:val="000000"/>
          <w:vertAlign w:val="superscript"/>
        </w:rPr>
        <w:t>-4</w:t>
      </w:r>
      <w:r w:rsidR="00135F43">
        <w:rPr>
          <w:rFonts w:eastAsia="Times New Roman" w:cs="Arial"/>
          <w:color w:val="000000"/>
        </w:rPr>
        <w:t xml:space="preserve"> mol</w:t>
      </w:r>
    </w:p>
    <w:p w14:paraId="35A7D518" w14:textId="5A44FD71" w:rsidR="00F51F41" w:rsidRDefault="00F51F41" w:rsidP="00BF384B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L’incertitude-type vaut 8×10</w:t>
      </w:r>
      <w:r>
        <w:rPr>
          <w:rFonts w:eastAsia="Times New Roman" w:cs="Arial"/>
          <w:color w:val="000000"/>
          <w:vertAlign w:val="superscript"/>
        </w:rPr>
        <w:t>–6</w:t>
      </w:r>
      <w:r>
        <w:rPr>
          <w:rFonts w:eastAsia="Times New Roman" w:cs="Arial"/>
          <w:color w:val="000000"/>
        </w:rPr>
        <w:t xml:space="preserve"> mol = 0,08×10</w:t>
      </w:r>
      <w:r>
        <w:rPr>
          <w:rFonts w:eastAsia="Times New Roman" w:cs="Arial"/>
          <w:color w:val="000000"/>
          <w:vertAlign w:val="superscript"/>
        </w:rPr>
        <w:t>–4</w:t>
      </w:r>
      <w:r>
        <w:rPr>
          <w:rFonts w:eastAsia="Times New Roman" w:cs="Arial"/>
          <w:color w:val="000000"/>
        </w:rPr>
        <w:t xml:space="preserve"> mol.</w:t>
      </w:r>
    </w:p>
    <w:p w14:paraId="098D2602" w14:textId="60F48290" w:rsidR="00F51F41" w:rsidRPr="00F51F41" w:rsidRDefault="00F51F41" w:rsidP="00F51F41">
      <w:pPr>
        <w:spacing w:after="0" w:line="240" w:lineRule="auto"/>
        <w:ind w:left="0"/>
        <w:jc w:val="center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(</w:t>
      </w:r>
      <w:r>
        <w:rPr>
          <w:rFonts w:eastAsia="Times New Roman" w:cs="Arial"/>
          <w:color w:val="000000"/>
        </w:rPr>
        <w:t>1,5</w:t>
      </w:r>
      <w:r>
        <w:rPr>
          <w:rFonts w:eastAsia="Times New Roman" w:cs="Arial"/>
          <w:color w:val="000000"/>
        </w:rPr>
        <w:t>9–0,08)</w:t>
      </w:r>
      <w:r>
        <w:rPr>
          <w:rFonts w:eastAsia="Times New Roman" w:cs="Arial"/>
          <w:color w:val="000000"/>
        </w:rPr>
        <w:t>×10</w:t>
      </w:r>
      <w:r>
        <w:rPr>
          <w:rFonts w:eastAsia="Times New Roman" w:cs="Arial"/>
          <w:color w:val="000000"/>
          <w:vertAlign w:val="superscript"/>
        </w:rPr>
        <w:t>–4</w:t>
      </w:r>
      <w:r>
        <w:rPr>
          <w:rFonts w:eastAsia="Times New Roman" w:cs="Arial"/>
          <w:color w:val="000000"/>
        </w:rPr>
        <w:t xml:space="preserve"> &lt; </w:t>
      </w:r>
      <w:r w:rsidRPr="00135F43">
        <w:rPr>
          <w:rFonts w:eastAsia="Times New Roman" w:cs="Arial"/>
          <w:i/>
          <w:iCs/>
          <w:color w:val="000000"/>
        </w:rPr>
        <w:t>n</w:t>
      </w:r>
      <w:r>
        <w:rPr>
          <w:rFonts w:eastAsia="Times New Roman" w:cs="Arial"/>
          <w:color w:val="000000"/>
          <w:vertAlign w:val="subscript"/>
        </w:rPr>
        <w:t>1</w:t>
      </w:r>
      <w:r>
        <w:rPr>
          <w:rFonts w:eastAsia="Times New Roman" w:cs="Arial"/>
          <w:color w:val="000000"/>
        </w:rPr>
        <w:t xml:space="preserve"> &lt; </w:t>
      </w:r>
      <w:r>
        <w:rPr>
          <w:rFonts w:eastAsia="Times New Roman" w:cs="Arial"/>
          <w:color w:val="000000"/>
        </w:rPr>
        <w:t>(</w:t>
      </w:r>
      <w:r>
        <w:rPr>
          <w:rFonts w:eastAsia="Times New Roman" w:cs="Arial"/>
          <w:color w:val="000000"/>
        </w:rPr>
        <w:t>1,</w:t>
      </w:r>
      <w:r>
        <w:rPr>
          <w:rFonts w:eastAsia="Times New Roman" w:cs="Arial"/>
          <w:color w:val="000000"/>
        </w:rPr>
        <w:t>59+0,08)</w:t>
      </w:r>
      <w:r>
        <w:rPr>
          <w:rFonts w:eastAsia="Times New Roman" w:cs="Arial"/>
          <w:color w:val="000000"/>
        </w:rPr>
        <w:t>×10</w:t>
      </w:r>
      <w:r>
        <w:rPr>
          <w:rFonts w:eastAsia="Times New Roman" w:cs="Arial"/>
          <w:color w:val="000000"/>
          <w:vertAlign w:val="superscript"/>
        </w:rPr>
        <w:t>–4</w:t>
      </w:r>
      <w:r>
        <w:rPr>
          <w:rFonts w:eastAsia="Times New Roman" w:cs="Arial"/>
          <w:color w:val="000000"/>
        </w:rPr>
        <w:t xml:space="preserve"> mol</w:t>
      </w:r>
    </w:p>
    <w:p w14:paraId="1EF70188" w14:textId="013C759C" w:rsidR="00135F43" w:rsidRPr="00F51F41" w:rsidRDefault="00135F43" w:rsidP="00135F43">
      <w:pPr>
        <w:spacing w:after="0" w:line="240" w:lineRule="auto"/>
        <w:ind w:left="0"/>
        <w:jc w:val="center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1,51×10</w:t>
      </w:r>
      <w:r w:rsidR="00F51F41">
        <w:rPr>
          <w:rFonts w:eastAsia="Times New Roman" w:cs="Arial"/>
          <w:color w:val="000000"/>
          <w:vertAlign w:val="superscript"/>
        </w:rPr>
        <w:t>–</w:t>
      </w:r>
      <w:r>
        <w:rPr>
          <w:rFonts w:eastAsia="Times New Roman" w:cs="Arial"/>
          <w:color w:val="000000"/>
          <w:vertAlign w:val="superscript"/>
        </w:rPr>
        <w:t>4</w:t>
      </w:r>
      <w:r>
        <w:rPr>
          <w:rFonts w:eastAsia="Times New Roman" w:cs="Arial"/>
          <w:color w:val="000000"/>
        </w:rPr>
        <w:t xml:space="preserve"> &lt; </w:t>
      </w:r>
      <w:r w:rsidRPr="00135F43">
        <w:rPr>
          <w:rFonts w:eastAsia="Times New Roman" w:cs="Arial"/>
          <w:i/>
          <w:iCs/>
          <w:color w:val="000000"/>
        </w:rPr>
        <w:t>n</w:t>
      </w:r>
      <w:r>
        <w:rPr>
          <w:rFonts w:eastAsia="Times New Roman" w:cs="Arial"/>
          <w:color w:val="000000"/>
          <w:vertAlign w:val="subscript"/>
        </w:rPr>
        <w:t>1</w:t>
      </w:r>
      <w:r>
        <w:rPr>
          <w:rFonts w:eastAsia="Times New Roman" w:cs="Arial"/>
          <w:color w:val="000000"/>
        </w:rPr>
        <w:t xml:space="preserve"> &lt; 1,67×10</w:t>
      </w:r>
      <w:r w:rsidR="00F51F41">
        <w:rPr>
          <w:rFonts w:eastAsia="Times New Roman" w:cs="Arial"/>
          <w:color w:val="000000"/>
          <w:vertAlign w:val="superscript"/>
        </w:rPr>
        <w:t>–</w:t>
      </w:r>
      <w:r>
        <w:rPr>
          <w:rFonts w:eastAsia="Times New Roman" w:cs="Arial"/>
          <w:color w:val="000000"/>
          <w:vertAlign w:val="superscript"/>
        </w:rPr>
        <w:t>4</w:t>
      </w:r>
      <w:r w:rsidR="00F51F41">
        <w:rPr>
          <w:rFonts w:eastAsia="Times New Roman" w:cs="Arial"/>
          <w:color w:val="000000"/>
        </w:rPr>
        <w:t xml:space="preserve"> mol</w:t>
      </w:r>
    </w:p>
    <w:p w14:paraId="205CF988" w14:textId="77777777" w:rsidR="009B7BD6" w:rsidRDefault="00DF59B6" w:rsidP="009B7BD6">
      <w:pPr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9B7BD6">
        <w:rPr>
          <w:rFonts w:eastAsia="Times New Roman" w:cs="Arial"/>
          <w:b/>
          <w:bCs/>
          <w:color w:val="000000"/>
        </w:rPr>
        <w:t xml:space="preserve">9. </w:t>
      </w:r>
      <w:r w:rsidR="009B7BD6" w:rsidRPr="009B7BD6">
        <w:rPr>
          <w:rFonts w:eastAsia="Times New Roman" w:cs="Arial"/>
          <w:b/>
          <w:bCs/>
          <w:color w:val="000000"/>
        </w:rPr>
        <w:t>La quantité de matière de dioxyde de soufre dans le fioul datant de 1960 est déterminée égale à 2,5 x 10</w:t>
      </w:r>
      <w:r w:rsidR="009B7BD6" w:rsidRPr="009B7BD6">
        <w:rPr>
          <w:rFonts w:eastAsia="Times New Roman" w:cs="Arial"/>
          <w:b/>
          <w:bCs/>
          <w:color w:val="000000"/>
          <w:vertAlign w:val="superscript"/>
        </w:rPr>
        <w:t>-2</w:t>
      </w:r>
      <w:r w:rsidR="009B7BD6" w:rsidRPr="009B7BD6">
        <w:rPr>
          <w:rFonts w:eastAsia="Times New Roman" w:cs="Arial"/>
          <w:b/>
          <w:bCs/>
          <w:color w:val="000000"/>
        </w:rPr>
        <w:t xml:space="preserve"> mol, ce qui correspond à une teneur en soufre de 0,8 %. Estimer la teneur en soufre du fioul « nouvelle génération ». Commenter.</w:t>
      </w:r>
    </w:p>
    <w:p w14:paraId="0DDEBB72" w14:textId="30588955" w:rsidR="009B7BD6" w:rsidRPr="009B7BD6" w:rsidRDefault="004A2133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ab/>
      </w:r>
      <w:r>
        <w:rPr>
          <w:rFonts w:eastAsia="Times New Roman" w:cs="Arial"/>
          <w:color w:val="000000"/>
        </w:rPr>
        <w:tab/>
      </w:r>
      <w:r>
        <w:rPr>
          <w:rFonts w:eastAsia="Times New Roman" w:cs="Arial"/>
          <w:color w:val="000000"/>
        </w:rPr>
        <w:tab/>
      </w:r>
      <w:r w:rsidR="00DF59B6" w:rsidRPr="009B7BD6">
        <w:rPr>
          <w:rFonts w:eastAsia="Times New Roman" w:cs="Arial"/>
          <w:color w:val="000000"/>
        </w:rPr>
        <w:t>2,5x10</w:t>
      </w:r>
      <w:r w:rsidR="00DF59B6" w:rsidRPr="009B7BD6">
        <w:rPr>
          <w:rFonts w:eastAsia="Times New Roman" w:cs="Arial"/>
          <w:color w:val="000000"/>
          <w:vertAlign w:val="superscript"/>
        </w:rPr>
        <w:t>-2</w:t>
      </w:r>
      <w:r w:rsidR="00DF59B6" w:rsidRPr="009B7BD6">
        <w:rPr>
          <w:rFonts w:eastAsia="Times New Roman" w:cs="Arial"/>
          <w:color w:val="000000"/>
        </w:rPr>
        <w:t xml:space="preserve"> mol correspond à 0,8% ; </w:t>
      </w:r>
    </w:p>
    <w:p w14:paraId="66F861A6" w14:textId="04A179A5" w:rsidR="00EC5C92" w:rsidRDefault="004A2133" w:rsidP="009B7BD6">
      <w:pPr>
        <w:spacing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ab/>
      </w:r>
      <w:r>
        <w:rPr>
          <w:rFonts w:eastAsia="Times New Roman" w:cs="Arial"/>
          <w:color w:val="000000"/>
        </w:rPr>
        <w:tab/>
      </w:r>
      <w:r>
        <w:rPr>
          <w:rFonts w:eastAsia="Times New Roman" w:cs="Arial"/>
          <w:color w:val="000000"/>
        </w:rPr>
        <w:tab/>
      </w:r>
      <w:r w:rsidR="00DF59B6">
        <w:rPr>
          <w:rFonts w:eastAsia="Times New Roman" w:cs="Arial"/>
          <w:color w:val="000000"/>
        </w:rPr>
        <w:t>1,59×10</w:t>
      </w:r>
      <w:r w:rsidR="00DF59B6">
        <w:rPr>
          <w:rFonts w:eastAsia="Times New Roman" w:cs="Arial"/>
          <w:color w:val="000000"/>
          <w:vertAlign w:val="superscript"/>
        </w:rPr>
        <w:t>-4</w:t>
      </w:r>
      <w:r w:rsidR="00DF59B6">
        <w:rPr>
          <w:rFonts w:eastAsia="Times New Roman" w:cs="Arial"/>
          <w:color w:val="000000"/>
        </w:rPr>
        <w:t xml:space="preserve"> mol </w:t>
      </w:r>
      <w:r>
        <w:rPr>
          <w:rFonts w:eastAsia="Times New Roman" w:cs="Arial"/>
          <w:color w:val="000000"/>
        </w:rPr>
        <w:t>correspond</w:t>
      </w:r>
      <w:r w:rsidR="00DF59B6">
        <w:rPr>
          <w:rFonts w:eastAsia="Times New Roman" w:cs="Arial"/>
          <w:color w:val="000000"/>
        </w:rPr>
        <w:t xml:space="preserve"> à x%</w:t>
      </w:r>
    </w:p>
    <w:p w14:paraId="384602BD" w14:textId="24D8485C" w:rsidR="00DF59B6" w:rsidRDefault="004A2133" w:rsidP="009B7BD6">
      <w:pPr>
        <w:spacing w:after="0" w:line="240" w:lineRule="auto"/>
        <w:ind w:left="0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Par proportionnalité</w:t>
      </w:r>
      <w:r>
        <w:rPr>
          <w:rFonts w:eastAsia="Times New Roman" w:cs="Arial"/>
          <w:color w:val="000000"/>
        </w:rPr>
        <w:t xml:space="preserve"> : </w:t>
      </w:r>
      <w:r w:rsidR="00DF59B6" w:rsidRPr="00DF59B6">
        <w:rPr>
          <w:rFonts w:eastAsia="Times New Roman" w:cs="Arial"/>
          <w:color w:val="000000"/>
          <w:position w:val="-28"/>
        </w:rPr>
        <w:object w:dxaOrig="2079" w:dyaOrig="700" w14:anchorId="77C4ACE1">
          <v:shape id="_x0000_i1029" type="#_x0000_t75" style="width:104.25pt;height:35.25pt" o:ole="">
            <v:imagedata r:id="rId21" o:title=""/>
          </v:shape>
          <o:OLEObject Type="Embed" ProgID="Equation.DSMT4" ShapeID="_x0000_i1029" DrawAspect="Content" ObjectID="_1654086747" r:id="rId22"/>
        </w:object>
      </w:r>
      <w:r w:rsidR="00DF59B6">
        <w:rPr>
          <w:rFonts w:eastAsia="Times New Roman" w:cs="Arial"/>
          <w:color w:val="000000"/>
        </w:rPr>
        <w:t xml:space="preserve"> = 5×10</w:t>
      </w:r>
      <w:r>
        <w:rPr>
          <w:rFonts w:eastAsia="Times New Roman" w:cs="Arial"/>
          <w:color w:val="000000"/>
          <w:vertAlign w:val="superscript"/>
        </w:rPr>
        <w:t>–</w:t>
      </w:r>
      <w:r w:rsidR="00DF59B6">
        <w:rPr>
          <w:rFonts w:eastAsia="Times New Roman" w:cs="Arial"/>
          <w:color w:val="000000"/>
          <w:vertAlign w:val="superscript"/>
        </w:rPr>
        <w:t>3</w:t>
      </w:r>
      <w:r w:rsidR="00DF59B6">
        <w:rPr>
          <w:rFonts w:eastAsia="Times New Roman" w:cs="Arial"/>
          <w:color w:val="000000"/>
        </w:rPr>
        <w:t>%</w:t>
      </w:r>
    </w:p>
    <w:p w14:paraId="2DE50A91" w14:textId="70BDE5BD" w:rsidR="00DF59B6" w:rsidRDefault="00DF59B6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 xml:space="preserve">La valeur obtenue est très faible ce qui s’explique par la </w:t>
      </w:r>
      <w:r w:rsidR="00290B8D">
        <w:rPr>
          <w:rFonts w:eastAsia="Times New Roman" w:cs="Arial"/>
          <w:color w:val="000000"/>
        </w:rPr>
        <w:t xml:space="preserve">forte </w:t>
      </w:r>
      <w:r>
        <w:rPr>
          <w:rFonts w:eastAsia="Times New Roman" w:cs="Arial"/>
          <w:color w:val="000000"/>
        </w:rPr>
        <w:t xml:space="preserve">diminution de la concentration en dioxyde de soufre </w:t>
      </w:r>
      <w:r w:rsidR="00290B8D">
        <w:rPr>
          <w:rFonts w:eastAsia="Times New Roman" w:cs="Arial"/>
          <w:color w:val="000000"/>
        </w:rPr>
        <w:t>comme indiqué dans le texte introductif.</w:t>
      </w:r>
    </w:p>
    <w:p w14:paraId="65DFAD85" w14:textId="77777777" w:rsidR="00290B8D" w:rsidRPr="00DF59B6" w:rsidRDefault="00290B8D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</w:p>
    <w:p w14:paraId="2BEDE1D4" w14:textId="77777777" w:rsidR="00290B8D" w:rsidRPr="00290B8D" w:rsidRDefault="00B87147" w:rsidP="00290B8D">
      <w:pPr>
        <w:tabs>
          <w:tab w:val="left" w:pos="0"/>
          <w:tab w:val="left" w:pos="284"/>
          <w:tab w:val="left" w:pos="426"/>
        </w:tabs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290B8D">
        <w:rPr>
          <w:rFonts w:eastAsia="Times New Roman" w:cs="Arial"/>
          <w:b/>
          <w:bCs/>
          <w:color w:val="000000"/>
        </w:rPr>
        <w:t xml:space="preserve">10. </w:t>
      </w:r>
      <w:r w:rsidR="00290B8D" w:rsidRPr="00290B8D">
        <w:rPr>
          <w:rFonts w:eastAsia="Times New Roman" w:cs="Arial"/>
          <w:b/>
          <w:bCs/>
          <w:color w:val="000000"/>
        </w:rPr>
        <w:t>Il est possible d’acheter du fioul domestique, notamment sur internet. Certains sites utilisent le terme de « fioul désoufré ». Justifier cette appellation.</w:t>
      </w:r>
    </w:p>
    <w:p w14:paraId="07434FFB" w14:textId="77777777" w:rsidR="00CF7971" w:rsidRDefault="00B87147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 xml:space="preserve">On vient de voir que la teneur en dioxyde de soufre est très faible, </w:t>
      </w:r>
      <w:r w:rsidR="00CF7971">
        <w:rPr>
          <w:rFonts w:eastAsia="Times New Roman" w:cs="Arial"/>
          <w:color w:val="000000"/>
        </w:rPr>
        <w:t>or cette espèce chimique est responsable de la présence de soufre dans le fioul.</w:t>
      </w:r>
    </w:p>
    <w:p w14:paraId="6EA04386" w14:textId="30A358EF" w:rsidR="00EC5C92" w:rsidRDefault="00CF7971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>
        <w:rPr>
          <w:rFonts w:eastAsia="Times New Roman" w:cs="Arial"/>
          <w:color w:val="000000"/>
        </w:rPr>
        <w:t>C</w:t>
      </w:r>
      <w:r w:rsidR="00B87147">
        <w:rPr>
          <w:rFonts w:eastAsia="Times New Roman" w:cs="Arial"/>
          <w:color w:val="000000"/>
        </w:rPr>
        <w:t xml:space="preserve">ertains sites proposant du fioul domestique considèrent que cette valeur est </w:t>
      </w:r>
      <w:r>
        <w:rPr>
          <w:rFonts w:eastAsia="Times New Roman" w:cs="Arial"/>
          <w:color w:val="000000"/>
        </w:rPr>
        <w:t>si faible que l’on peut la considérer comme nulle.</w:t>
      </w:r>
    </w:p>
    <w:p w14:paraId="5465A83D" w14:textId="77777777" w:rsidR="00290B8D" w:rsidRPr="00B87147" w:rsidRDefault="00290B8D" w:rsidP="009B7BD6">
      <w:pPr>
        <w:spacing w:after="0" w:line="240" w:lineRule="auto"/>
        <w:ind w:left="0"/>
        <w:jc w:val="both"/>
        <w:rPr>
          <w:rFonts w:eastAsia="Times New Roman" w:cs="Arial"/>
          <w:color w:val="000000"/>
        </w:rPr>
      </w:pPr>
    </w:p>
    <w:p w14:paraId="26ED756B" w14:textId="20D8B884" w:rsidR="003A6699" w:rsidRPr="00CF7971" w:rsidRDefault="00B87147" w:rsidP="003A6699">
      <w:pPr>
        <w:tabs>
          <w:tab w:val="left" w:pos="0"/>
          <w:tab w:val="left" w:pos="284"/>
          <w:tab w:val="left" w:pos="426"/>
        </w:tabs>
        <w:spacing w:after="0" w:line="240" w:lineRule="auto"/>
        <w:ind w:left="0"/>
        <w:jc w:val="both"/>
        <w:rPr>
          <w:rFonts w:eastAsia="Times New Roman" w:cs="Arial"/>
          <w:b/>
          <w:bCs/>
          <w:color w:val="000000"/>
        </w:rPr>
      </w:pPr>
      <w:r w:rsidRPr="00CF7971">
        <w:rPr>
          <w:rFonts w:eastAsia="Times New Roman" w:cs="Arial"/>
          <w:b/>
          <w:bCs/>
          <w:color w:val="000000"/>
        </w:rPr>
        <w:t xml:space="preserve">11. </w:t>
      </w:r>
      <w:r w:rsidR="003A6699" w:rsidRPr="00CF7971">
        <w:rPr>
          <w:rFonts w:eastAsia="Times New Roman" w:cs="Arial"/>
          <w:b/>
          <w:bCs/>
          <w:color w:val="000000"/>
        </w:rPr>
        <w:t>La fermeture des centrales thermiques produisant de l’électricité permettra-t-il d’atteindre les objectifs écologiques qui sont de réduire de façon significative les émissions de gaz à effet de serre d’ici 2050</w:t>
      </w:r>
      <w:r w:rsidR="00CF7971">
        <w:rPr>
          <w:rFonts w:eastAsia="Times New Roman" w:cs="Arial"/>
          <w:b/>
          <w:bCs/>
          <w:color w:val="000000"/>
        </w:rPr>
        <w:t xml:space="preserve"> </w:t>
      </w:r>
      <w:r w:rsidR="003A6699" w:rsidRPr="00CF7971">
        <w:rPr>
          <w:rFonts w:eastAsia="Times New Roman" w:cs="Arial"/>
          <w:b/>
          <w:bCs/>
          <w:color w:val="000000"/>
        </w:rPr>
        <w:t>et autres polluants gazeux ? Justifier et proposer une alternative pour produire de l’électricité.</w:t>
      </w:r>
    </w:p>
    <w:p w14:paraId="12F6BC67" w14:textId="22A22C74" w:rsidR="00EC5C92" w:rsidRPr="00587483" w:rsidRDefault="00B87147" w:rsidP="00CF7971">
      <w:pPr>
        <w:tabs>
          <w:tab w:val="left" w:pos="0"/>
          <w:tab w:val="left" w:pos="284"/>
          <w:tab w:val="left" w:pos="426"/>
        </w:tabs>
        <w:spacing w:after="0" w:line="240" w:lineRule="auto"/>
        <w:ind w:left="0"/>
        <w:jc w:val="both"/>
        <w:rPr>
          <w:rFonts w:eastAsia="Times New Roman" w:cs="Arial"/>
          <w:color w:val="000000"/>
        </w:rPr>
      </w:pPr>
      <w:r w:rsidRPr="00B87147">
        <w:rPr>
          <w:rFonts w:eastAsia="Times New Roman" w:cs="Arial"/>
          <w:color w:val="000000"/>
        </w:rPr>
        <w:t>La combustion des combustibles fossiles utilisés dans les centrale</w:t>
      </w:r>
      <w:r w:rsidR="00CF7971">
        <w:rPr>
          <w:rFonts w:eastAsia="Times New Roman" w:cs="Arial"/>
          <w:color w:val="000000"/>
        </w:rPr>
        <w:t>s</w:t>
      </w:r>
      <w:r w:rsidRPr="00B87147">
        <w:rPr>
          <w:rFonts w:eastAsia="Times New Roman" w:cs="Arial"/>
          <w:color w:val="000000"/>
        </w:rPr>
        <w:t xml:space="preserve"> thermiques</w:t>
      </w:r>
      <w:r>
        <w:rPr>
          <w:rFonts w:eastAsia="Times New Roman" w:cs="Arial"/>
          <w:color w:val="000000"/>
        </w:rPr>
        <w:t xml:space="preserve"> produit des gaz à effet de serre (principalement le dioxyde de carbone) et d’autres polluants gazeux (dioxyde de soufre)</w:t>
      </w:r>
      <w:r w:rsidR="00281BBC">
        <w:rPr>
          <w:rFonts w:eastAsia="Times New Roman" w:cs="Arial"/>
          <w:color w:val="000000"/>
        </w:rPr>
        <w:t xml:space="preserve">. Si on veut diminuer cette pollution, il faut </w:t>
      </w:r>
      <w:r w:rsidR="00CF7971">
        <w:rPr>
          <w:rFonts w:eastAsia="Times New Roman" w:cs="Arial"/>
          <w:color w:val="000000"/>
        </w:rPr>
        <w:t xml:space="preserve">effectivement </w:t>
      </w:r>
      <w:r w:rsidR="00281BBC">
        <w:rPr>
          <w:rFonts w:eastAsia="Times New Roman" w:cs="Arial"/>
          <w:color w:val="000000"/>
        </w:rPr>
        <w:t xml:space="preserve">réduire le nombre de centrales </w:t>
      </w:r>
      <w:r w:rsidR="00587483">
        <w:rPr>
          <w:rFonts w:eastAsia="Times New Roman" w:cs="Arial"/>
          <w:color w:val="000000"/>
        </w:rPr>
        <w:t xml:space="preserve">thermiques </w:t>
      </w:r>
      <w:r w:rsidR="00281BBC">
        <w:rPr>
          <w:rFonts w:eastAsia="Times New Roman" w:cs="Arial"/>
          <w:color w:val="000000"/>
        </w:rPr>
        <w:t>en les remplaçant progressivement par des éoliennes</w:t>
      </w:r>
      <w:r w:rsidR="00587483">
        <w:rPr>
          <w:rFonts w:eastAsia="Times New Roman" w:cs="Arial"/>
          <w:color w:val="000000"/>
        </w:rPr>
        <w:t xml:space="preserve">, </w:t>
      </w:r>
      <w:r w:rsidR="00281BBC">
        <w:rPr>
          <w:rFonts w:eastAsia="Times New Roman" w:cs="Arial"/>
          <w:color w:val="000000"/>
        </w:rPr>
        <w:t>des panneaux solaires</w:t>
      </w:r>
      <w:r w:rsidR="00587483">
        <w:rPr>
          <w:rFonts w:eastAsia="Times New Roman" w:cs="Arial"/>
          <w:color w:val="000000"/>
        </w:rPr>
        <w:t>, des centrales nucléaires</w:t>
      </w:r>
      <w:r w:rsidR="00DE3CB9">
        <w:rPr>
          <w:rFonts w:eastAsia="Times New Roman" w:cs="Arial"/>
          <w:color w:val="000000"/>
        </w:rPr>
        <w:t>, des piles à combustible.</w:t>
      </w:r>
    </w:p>
    <w:sectPr w:rsidR="00EC5C92" w:rsidRPr="00587483" w:rsidSect="00F81389">
      <w:headerReference w:type="even" r:id="rId23"/>
      <w:footerReference w:type="even" r:id="rId24"/>
      <w:pgSz w:w="11906" w:h="16838" w:code="9"/>
      <w:pgMar w:top="851" w:right="851" w:bottom="851" w:left="851" w:header="2835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41B2D5F" w14:textId="77777777" w:rsidR="00006D18" w:rsidRDefault="00006D18" w:rsidP="0053612B">
      <w:pPr>
        <w:spacing w:after="0" w:line="240" w:lineRule="auto"/>
      </w:pPr>
      <w:r>
        <w:separator/>
      </w:r>
    </w:p>
  </w:endnote>
  <w:endnote w:type="continuationSeparator" w:id="0">
    <w:p w14:paraId="24D32C3C" w14:textId="77777777" w:rsidR="00006D18" w:rsidRDefault="00006D18" w:rsidP="005361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C741B75" w14:textId="714A282A" w:rsidR="00AD38CA" w:rsidRPr="00626E0F" w:rsidRDefault="002B20A9" w:rsidP="00626E0F">
    <w:pPr>
      <w:pStyle w:val="Pieddepage"/>
      <w:tabs>
        <w:tab w:val="clear" w:pos="4536"/>
        <w:tab w:val="center" w:pos="2835"/>
      </w:tabs>
      <w:ind w:left="-567"/>
      <w:rPr>
        <w:rFonts w:ascii="Arial" w:hAnsi="Arial" w:cs="Arial"/>
        <w:color w:val="000000" w:themeColor="text1"/>
      </w:rPr>
    </w:pPr>
    <w:r w:rsidRPr="00626E0F">
      <w:rPr>
        <w:rFonts w:ascii="Arial" w:hAnsi="Arial" w:cs="Arial"/>
        <w:noProof/>
        <w:color w:val="000000" w:themeColor="text1"/>
      </w:rPr>
      <mc:AlternateContent>
        <mc:Choice Requires="wps">
          <w:drawing>
            <wp:anchor distT="0" distB="0" distL="114300" distR="114300" simplePos="0" relativeHeight="251655168" behindDoc="0" locked="0" layoutInCell="1" allowOverlap="1" wp14:anchorId="572DE657" wp14:editId="38F02F0F">
              <wp:simplePos x="0" y="0"/>
              <wp:positionH relativeFrom="page">
                <wp:posOffset>3960495</wp:posOffset>
              </wp:positionH>
              <wp:positionV relativeFrom="page">
                <wp:posOffset>10081260</wp:posOffset>
              </wp:positionV>
              <wp:extent cx="3312795" cy="431800"/>
              <wp:effectExtent l="7620" t="13335" r="13335" b="12065"/>
              <wp:wrapNone/>
              <wp:docPr id="2" name="Zone de text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312795" cy="431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tint val="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3175">
                        <a:solidFill>
                          <a:srgbClr val="BFBFBF"/>
                        </a:solidFill>
                        <a:prstDash val="dash"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403A9ACD" w14:textId="77777777" w:rsidR="00E51C64" w:rsidRPr="00AF5BC9" w:rsidRDefault="00E51C64" w:rsidP="00E51C64">
                          <w:pPr>
                            <w:ind w:left="0"/>
                            <w:rPr>
                              <w:sz w:val="20"/>
                              <w:szCs w:val="20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72DE657" id="_x0000_t202" coordsize="21600,21600" o:spt="202" path="m,l,21600r21600,l21600,xe">
              <v:stroke joinstyle="miter"/>
              <v:path gradientshapeok="t" o:connecttype="rect"/>
            </v:shapetype>
            <v:shape id="Zone de texte 2" o:spid="_x0000_s1149" type="#_x0000_t202" style="position:absolute;left:0;text-align:left;margin-left:311.85pt;margin-top:793.8pt;width:260.85pt;height:34pt;z-index:251655168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" strokecolor="#bfbfbf" strokeweight=".25pt">
              <v:fill rotate="t" focus="100%" type="gradient"/>
              <v:stroke dashstyle="dash"/>
              <v:textbox>
                <w:txbxContent>
                  <w:p w14:paraId="403A9ACD" w14:textId="77777777" w:rsidR="00E51C64" w:rsidRPr="00AF5BC9" w:rsidRDefault="00E51C64" w:rsidP="00E51C64">
                    <w:pPr>
                      <w:ind w:left="0"/>
                      <w:rPr>
                        <w:sz w:val="20"/>
                        <w:szCs w:val="20"/>
                      </w:rPr>
                    </w:pPr>
                  </w:p>
                </w:txbxContent>
              </v:textbox>
              <w10:wrap anchorx="page" anchory="page"/>
            </v:shape>
          </w:pict>
        </mc:Fallback>
      </mc:AlternateContent>
    </w:r>
    <w:r w:rsidR="008E5053" w:rsidRPr="00626E0F">
      <w:rPr>
        <w:rFonts w:ascii="Arial" w:hAnsi="Arial"/>
        <w:color w:val="000000" w:themeColor="text1"/>
        <w:sz w:val="20"/>
      </w:rPr>
      <w:t xml:space="preserve">Page </w:t>
    </w:r>
    <w:r w:rsidR="008E5053" w:rsidRPr="00626E0F">
      <w:rPr>
        <w:rFonts w:ascii="Arial" w:hAnsi="Arial"/>
        <w:color w:val="000000" w:themeColor="text1"/>
        <w:sz w:val="20"/>
      </w:rPr>
      <w:fldChar w:fldCharType="begin"/>
    </w:r>
    <w:r w:rsidR="008E5053" w:rsidRPr="00626E0F">
      <w:rPr>
        <w:rFonts w:ascii="Arial" w:hAnsi="Arial"/>
        <w:color w:val="000000" w:themeColor="text1"/>
        <w:sz w:val="20"/>
      </w:rPr>
      <w:instrText xml:space="preserve"> PAGE  \* MERGEFORMAT </w:instrText>
    </w:r>
    <w:r w:rsidR="008E5053" w:rsidRPr="00626E0F">
      <w:rPr>
        <w:rFonts w:ascii="Arial" w:hAnsi="Arial"/>
        <w:color w:val="000000" w:themeColor="text1"/>
        <w:sz w:val="20"/>
      </w:rPr>
      <w:fldChar w:fldCharType="separate"/>
    </w:r>
    <w:r w:rsidR="00071FFD" w:rsidRPr="00071FFD">
      <w:rPr>
        <w:noProof/>
        <w:color w:val="000000" w:themeColor="text1"/>
        <w:sz w:val="20"/>
      </w:rPr>
      <w:t>8</w:t>
    </w:r>
    <w:r w:rsidR="008E5053" w:rsidRPr="00626E0F">
      <w:rPr>
        <w:rFonts w:ascii="Arial" w:hAnsi="Arial"/>
        <w:color w:val="000000" w:themeColor="text1"/>
        <w:sz w:val="20"/>
      </w:rPr>
      <w:fldChar w:fldCharType="end"/>
    </w:r>
    <w:r w:rsidR="008E5053" w:rsidRPr="00626E0F">
      <w:rPr>
        <w:rFonts w:ascii="Arial" w:hAnsi="Arial"/>
        <w:color w:val="000000" w:themeColor="text1"/>
        <w:sz w:val="20"/>
      </w:rPr>
      <w:t xml:space="preserve"> / </w:t>
    </w:r>
    <w:r w:rsidR="008E5053" w:rsidRPr="00626E0F">
      <w:rPr>
        <w:rFonts w:ascii="Arial" w:hAnsi="Arial"/>
        <w:color w:val="000000" w:themeColor="text1"/>
        <w:sz w:val="20"/>
      </w:rPr>
      <w:fldChar w:fldCharType="begin"/>
    </w:r>
    <w:r w:rsidR="008E5053" w:rsidRPr="00626E0F">
      <w:rPr>
        <w:rFonts w:ascii="Arial" w:hAnsi="Arial"/>
        <w:color w:val="000000" w:themeColor="text1"/>
        <w:sz w:val="20"/>
      </w:rPr>
      <w:instrText xml:space="preserve"> NUMPAGES  \* MERGEFORMAT </w:instrText>
    </w:r>
    <w:r w:rsidR="008E5053" w:rsidRPr="00626E0F">
      <w:rPr>
        <w:rFonts w:ascii="Arial" w:hAnsi="Arial"/>
        <w:color w:val="000000" w:themeColor="text1"/>
        <w:sz w:val="20"/>
      </w:rPr>
      <w:fldChar w:fldCharType="separate"/>
    </w:r>
    <w:r w:rsidR="00071FFD" w:rsidRPr="00071FFD">
      <w:rPr>
        <w:noProof/>
        <w:color w:val="000000" w:themeColor="text1"/>
        <w:sz w:val="20"/>
      </w:rPr>
      <w:t>8</w:t>
    </w:r>
    <w:r w:rsidR="008E5053" w:rsidRPr="00626E0F">
      <w:rPr>
        <w:rFonts w:ascii="Arial" w:hAnsi="Arial"/>
        <w:color w:val="000000" w:themeColor="text1"/>
        <w:sz w:val="20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44C3BD" w14:textId="77777777" w:rsidR="00006D18" w:rsidRDefault="00006D18" w:rsidP="0053612B">
      <w:pPr>
        <w:spacing w:after="0" w:line="240" w:lineRule="auto"/>
      </w:pPr>
      <w:r>
        <w:separator/>
      </w:r>
    </w:p>
  </w:footnote>
  <w:footnote w:type="continuationSeparator" w:id="0">
    <w:p w14:paraId="0159A028" w14:textId="77777777" w:rsidR="00006D18" w:rsidRDefault="00006D18" w:rsidP="005361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25BDA62" w14:textId="77777777" w:rsidR="0053612B" w:rsidRDefault="002B20A9" w:rsidP="0077193A">
    <w:pPr>
      <w:pStyle w:val="EnTetePiedsDePage"/>
      <w:jc w:val="center"/>
    </w:pPr>
    <w:r>
      <w:rPr>
        <w:noProof/>
      </w:rPr>
      <w:drawing>
        <wp:anchor distT="0" distB="0" distL="114300" distR="114300" simplePos="0" relativeHeight="251656192" behindDoc="0" locked="0" layoutInCell="1" allowOverlap="1" wp14:anchorId="28985DD1" wp14:editId="7853DE49">
          <wp:simplePos x="0" y="0"/>
          <wp:positionH relativeFrom="page">
            <wp:posOffset>360045</wp:posOffset>
          </wp:positionH>
          <wp:positionV relativeFrom="page">
            <wp:posOffset>360045</wp:posOffset>
          </wp:positionV>
          <wp:extent cx="6840220" cy="1546860"/>
          <wp:effectExtent l="0" t="0" r="0" b="0"/>
          <wp:wrapNone/>
          <wp:docPr id="76" name="Image 7"/>
          <wp:cNvGraphicFramePr>
            <a:graphicFrameLocks xmlns:a="http://schemas.openxmlformats.org/drawingml/2006/main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7"/>
                  <pic:cNvPicPr>
                    <a:picLocks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840220" cy="154686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14:paraId="28D5D452" w14:textId="77777777" w:rsidR="00D760A4" w:rsidRDefault="00D760A4" w:rsidP="00B01E20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1433CC"/>
    <w:multiLevelType w:val="multilevel"/>
    <w:tmpl w:val="6FB02480"/>
    <w:lvl w:ilvl="0">
      <w:start w:val="3"/>
      <w:numFmt w:val="decimal"/>
      <w:lvlText w:val="%1."/>
      <w:lvlJc w:val="left"/>
      <w:pPr>
        <w:ind w:left="400" w:hanging="40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007A7F94"/>
    <w:multiLevelType w:val="hybridMultilevel"/>
    <w:tmpl w:val="92729756"/>
    <w:lvl w:ilvl="0" w:tplc="32EA9DB4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68985A48"/>
    <w:multiLevelType w:val="hybridMultilevel"/>
    <w:tmpl w:val="CDB89040"/>
    <w:lvl w:ilvl="0" w:tplc="2D102780">
      <w:start w:val="7"/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6B7A66A1"/>
    <w:multiLevelType w:val="multilevel"/>
    <w:tmpl w:val="C1EAA788"/>
    <w:lvl w:ilvl="0">
      <w:start w:val="1"/>
      <w:numFmt w:val="decimal"/>
      <w:lvlText w:val="%1."/>
      <w:lvlJc w:val="left"/>
      <w:pPr>
        <w:ind w:left="400" w:hanging="40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4" w15:restartNumberingAfterBreak="0">
    <w:nsid w:val="6BC354BB"/>
    <w:multiLevelType w:val="hybridMultilevel"/>
    <w:tmpl w:val="CCC63F9C"/>
    <w:lvl w:ilvl="0" w:tplc="C0A03E0A">
      <w:start w:val="1"/>
      <w:numFmt w:val="decimal"/>
      <w:lvlText w:val="2.%1."/>
      <w:lvlJc w:val="left"/>
      <w:pPr>
        <w:ind w:left="360" w:hanging="360"/>
      </w:pPr>
      <w:rPr>
        <w:rFonts w:hint="default"/>
        <w:b/>
        <w:color w:val="auto"/>
      </w:rPr>
    </w:lvl>
    <w:lvl w:ilvl="1" w:tplc="040C0019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6BCC42D2"/>
    <w:multiLevelType w:val="multilevel"/>
    <w:tmpl w:val="C944BBA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decimal"/>
      <w:isLgl/>
      <w:lvlText w:val="%1.%2."/>
      <w:lvlJc w:val="left"/>
      <w:pPr>
        <w:ind w:left="2208" w:hanging="1140"/>
      </w:pPr>
      <w:rPr>
        <w:rFonts w:hint="default"/>
        <w:b/>
      </w:rPr>
    </w:lvl>
    <w:lvl w:ilvl="2">
      <w:start w:val="1"/>
      <w:numFmt w:val="decimal"/>
      <w:isLgl/>
      <w:lvlText w:val="%1.%2.%3."/>
      <w:lvlJc w:val="left"/>
      <w:pPr>
        <w:ind w:left="2916" w:hanging="1140"/>
      </w:pPr>
      <w:rPr>
        <w:rFonts w:hint="default"/>
        <w:b/>
      </w:rPr>
    </w:lvl>
    <w:lvl w:ilvl="3">
      <w:start w:val="1"/>
      <w:numFmt w:val="decimal"/>
      <w:isLgl/>
      <w:lvlText w:val="%1.%2.%3.%4."/>
      <w:lvlJc w:val="left"/>
      <w:pPr>
        <w:ind w:left="3624" w:hanging="1140"/>
      </w:pPr>
      <w:rPr>
        <w:rFonts w:hint="default"/>
        <w:b/>
      </w:rPr>
    </w:lvl>
    <w:lvl w:ilvl="4">
      <w:start w:val="1"/>
      <w:numFmt w:val="decimal"/>
      <w:isLgl/>
      <w:lvlText w:val="%1.%2.%3.%4.%5."/>
      <w:lvlJc w:val="left"/>
      <w:pPr>
        <w:ind w:left="4332" w:hanging="1140"/>
      </w:pPr>
      <w:rPr>
        <w:rFonts w:hint="default"/>
        <w:b/>
      </w:rPr>
    </w:lvl>
    <w:lvl w:ilvl="5">
      <w:start w:val="1"/>
      <w:numFmt w:val="decimal"/>
      <w:isLgl/>
      <w:lvlText w:val="%1.%2.%3.%4.%5.%6."/>
      <w:lvlJc w:val="left"/>
      <w:pPr>
        <w:ind w:left="5340" w:hanging="1440"/>
      </w:pPr>
      <w:rPr>
        <w:rFonts w:hint="default"/>
        <w:b/>
      </w:rPr>
    </w:lvl>
    <w:lvl w:ilvl="6">
      <w:start w:val="1"/>
      <w:numFmt w:val="decimal"/>
      <w:isLgl/>
      <w:lvlText w:val="%1.%2.%3.%4.%5.%6.%7."/>
      <w:lvlJc w:val="left"/>
      <w:pPr>
        <w:ind w:left="6048" w:hanging="1440"/>
      </w:pPr>
      <w:rPr>
        <w:rFonts w:hint="default"/>
        <w:b/>
      </w:rPr>
    </w:lvl>
    <w:lvl w:ilvl="7">
      <w:start w:val="1"/>
      <w:numFmt w:val="decimal"/>
      <w:isLgl/>
      <w:lvlText w:val="%1.%2.%3.%4.%5.%6.%7.%8."/>
      <w:lvlJc w:val="left"/>
      <w:pPr>
        <w:ind w:left="7116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."/>
      <w:lvlJc w:val="left"/>
      <w:pPr>
        <w:ind w:left="7824" w:hanging="1800"/>
      </w:pPr>
      <w:rPr>
        <w:rFonts w:hint="default"/>
        <w:b/>
      </w:rPr>
    </w:lvl>
  </w:abstractNum>
  <w:abstractNum w:abstractNumId="6" w15:restartNumberingAfterBreak="0">
    <w:nsid w:val="7D9766EE"/>
    <w:multiLevelType w:val="multilevel"/>
    <w:tmpl w:val="F67A5D2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  <w:sz w:val="20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1"/>
  </w:num>
  <w:num w:numId="5">
    <w:abstractNumId w:val="0"/>
  </w:num>
  <w:num w:numId="6">
    <w:abstractNumId w:val="5"/>
  </w:num>
  <w:num w:numId="7">
    <w:abstractNumId w:val="2"/>
  </w:num>
  <w:num w:numId="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removePersonalInformation/>
  <w:removeDateAndTime/>
  <w:defaultTabStop w:val="708"/>
  <w:hyphenationZone w:val="425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3612B"/>
    <w:rsid w:val="00006D18"/>
    <w:rsid w:val="000134A9"/>
    <w:rsid w:val="000508EF"/>
    <w:rsid w:val="00071FFD"/>
    <w:rsid w:val="00080B19"/>
    <w:rsid w:val="000A3345"/>
    <w:rsid w:val="000C6554"/>
    <w:rsid w:val="00103C42"/>
    <w:rsid w:val="00116AFA"/>
    <w:rsid w:val="00121498"/>
    <w:rsid w:val="00133B59"/>
    <w:rsid w:val="00135F43"/>
    <w:rsid w:val="001424D6"/>
    <w:rsid w:val="001532D0"/>
    <w:rsid w:val="001718FD"/>
    <w:rsid w:val="0017563A"/>
    <w:rsid w:val="001771F9"/>
    <w:rsid w:val="001F4617"/>
    <w:rsid w:val="00281BBC"/>
    <w:rsid w:val="00290B8D"/>
    <w:rsid w:val="00296E9F"/>
    <w:rsid w:val="002A68A6"/>
    <w:rsid w:val="002B20A9"/>
    <w:rsid w:val="002E4943"/>
    <w:rsid w:val="003408B3"/>
    <w:rsid w:val="00375E9B"/>
    <w:rsid w:val="00382946"/>
    <w:rsid w:val="003A6699"/>
    <w:rsid w:val="003C72C2"/>
    <w:rsid w:val="003D1776"/>
    <w:rsid w:val="00416347"/>
    <w:rsid w:val="00463E5E"/>
    <w:rsid w:val="004A2133"/>
    <w:rsid w:val="004B41C6"/>
    <w:rsid w:val="004F13CF"/>
    <w:rsid w:val="005122FA"/>
    <w:rsid w:val="0053612B"/>
    <w:rsid w:val="00571B73"/>
    <w:rsid w:val="005822C2"/>
    <w:rsid w:val="00587483"/>
    <w:rsid w:val="005F583D"/>
    <w:rsid w:val="00626E0F"/>
    <w:rsid w:val="00634187"/>
    <w:rsid w:val="00643D11"/>
    <w:rsid w:val="0067731A"/>
    <w:rsid w:val="00680041"/>
    <w:rsid w:val="006A2305"/>
    <w:rsid w:val="006A7591"/>
    <w:rsid w:val="006B1682"/>
    <w:rsid w:val="006E390A"/>
    <w:rsid w:val="007110B0"/>
    <w:rsid w:val="007275B1"/>
    <w:rsid w:val="00737703"/>
    <w:rsid w:val="0077193A"/>
    <w:rsid w:val="00772C44"/>
    <w:rsid w:val="007845EA"/>
    <w:rsid w:val="007A7764"/>
    <w:rsid w:val="007B6B4C"/>
    <w:rsid w:val="007C35A8"/>
    <w:rsid w:val="007D17FD"/>
    <w:rsid w:val="007E1292"/>
    <w:rsid w:val="00826640"/>
    <w:rsid w:val="00837873"/>
    <w:rsid w:val="0084040C"/>
    <w:rsid w:val="00857478"/>
    <w:rsid w:val="00860F2B"/>
    <w:rsid w:val="00875770"/>
    <w:rsid w:val="008825A2"/>
    <w:rsid w:val="0089178E"/>
    <w:rsid w:val="00893F38"/>
    <w:rsid w:val="008A6B95"/>
    <w:rsid w:val="008E2217"/>
    <w:rsid w:val="008E5053"/>
    <w:rsid w:val="008F477F"/>
    <w:rsid w:val="008F72C8"/>
    <w:rsid w:val="00977ADB"/>
    <w:rsid w:val="009B7BD6"/>
    <w:rsid w:val="009D1A0F"/>
    <w:rsid w:val="009D7A17"/>
    <w:rsid w:val="009E0FEA"/>
    <w:rsid w:val="00A30FA0"/>
    <w:rsid w:val="00A61AC9"/>
    <w:rsid w:val="00A76AD3"/>
    <w:rsid w:val="00AB4BAE"/>
    <w:rsid w:val="00AB75FC"/>
    <w:rsid w:val="00AD38CA"/>
    <w:rsid w:val="00AF5BC9"/>
    <w:rsid w:val="00B01E20"/>
    <w:rsid w:val="00B03B7E"/>
    <w:rsid w:val="00B06C32"/>
    <w:rsid w:val="00B13C1A"/>
    <w:rsid w:val="00B24414"/>
    <w:rsid w:val="00B2660B"/>
    <w:rsid w:val="00B850C9"/>
    <w:rsid w:val="00B85D11"/>
    <w:rsid w:val="00B87147"/>
    <w:rsid w:val="00B92318"/>
    <w:rsid w:val="00BC7347"/>
    <w:rsid w:val="00BF384B"/>
    <w:rsid w:val="00C17A52"/>
    <w:rsid w:val="00C24361"/>
    <w:rsid w:val="00C33076"/>
    <w:rsid w:val="00C44650"/>
    <w:rsid w:val="00C51D26"/>
    <w:rsid w:val="00C67037"/>
    <w:rsid w:val="00C8311A"/>
    <w:rsid w:val="00CA5A3D"/>
    <w:rsid w:val="00CA5D1C"/>
    <w:rsid w:val="00CB5AF5"/>
    <w:rsid w:val="00CB6093"/>
    <w:rsid w:val="00CC0053"/>
    <w:rsid w:val="00CF7971"/>
    <w:rsid w:val="00D15825"/>
    <w:rsid w:val="00D545E4"/>
    <w:rsid w:val="00D760A4"/>
    <w:rsid w:val="00D97177"/>
    <w:rsid w:val="00DE3CB9"/>
    <w:rsid w:val="00DF59B6"/>
    <w:rsid w:val="00E32F53"/>
    <w:rsid w:val="00E51C64"/>
    <w:rsid w:val="00E5600F"/>
    <w:rsid w:val="00E63874"/>
    <w:rsid w:val="00E65F9A"/>
    <w:rsid w:val="00EA0C7A"/>
    <w:rsid w:val="00EC5C92"/>
    <w:rsid w:val="00EE1F69"/>
    <w:rsid w:val="00F03BC8"/>
    <w:rsid w:val="00F06AF1"/>
    <w:rsid w:val="00F074C8"/>
    <w:rsid w:val="00F13990"/>
    <w:rsid w:val="00F51F41"/>
    <w:rsid w:val="00F81389"/>
    <w:rsid w:val="00FA2E0B"/>
    <w:rsid w:val="00FA75C8"/>
    <w:rsid w:val="00FE71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289"/>
    <o:shapelayout v:ext="edit">
      <o:idmap v:ext="edit" data="1"/>
    </o:shapelayout>
  </w:shapeDefaults>
  <w:decimalSymbol w:val=","/>
  <w:listSeparator w:val=";"/>
  <w14:docId w14:val="0BE04AB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="Calibri" w:hAnsi="Arial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1776"/>
    <w:pPr>
      <w:spacing w:after="160" w:line="259" w:lineRule="auto"/>
      <w:ind w:left="708"/>
    </w:pPr>
    <w:rPr>
      <w:sz w:val="24"/>
      <w:szCs w:val="24"/>
    </w:rPr>
  </w:style>
  <w:style w:type="paragraph" w:styleId="Titre1">
    <w:name w:val="heading 1"/>
    <w:basedOn w:val="Normal"/>
    <w:next w:val="Normal"/>
    <w:link w:val="Titre1Car"/>
    <w:uiPriority w:val="9"/>
    <w:qFormat/>
    <w:rsid w:val="0084040C"/>
    <w:pPr>
      <w:keepNext/>
      <w:spacing w:before="240" w:after="60"/>
      <w:outlineLvl w:val="0"/>
    </w:pPr>
    <w:rPr>
      <w:rFonts w:eastAsia="Times New Roman"/>
      <w:b/>
      <w:bCs/>
      <w:kern w:val="32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84040C"/>
    <w:pPr>
      <w:keepNext/>
      <w:spacing w:before="240" w:after="60"/>
      <w:outlineLvl w:val="1"/>
    </w:pPr>
    <w:rPr>
      <w:rFonts w:eastAsia="Times New Roman"/>
      <w:b/>
      <w:bCs/>
      <w:i/>
      <w:iCs/>
      <w:sz w:val="28"/>
      <w:szCs w:val="28"/>
    </w:rPr>
  </w:style>
  <w:style w:type="paragraph" w:styleId="Titre3">
    <w:name w:val="heading 3"/>
    <w:basedOn w:val="Normal"/>
    <w:next w:val="Normal"/>
    <w:link w:val="Titre3Car"/>
    <w:uiPriority w:val="9"/>
    <w:unhideWhenUsed/>
    <w:qFormat/>
    <w:rsid w:val="0084040C"/>
    <w:pPr>
      <w:keepNext/>
      <w:spacing w:before="240" w:after="60"/>
      <w:outlineLvl w:val="2"/>
    </w:pPr>
    <w:rPr>
      <w:rFonts w:eastAsia="Times New Roman"/>
      <w:b/>
      <w:bCs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En-tteCar">
    <w:name w:val="En-tête Car"/>
    <w:basedOn w:val="Policepardfaut"/>
    <w:link w:val="En-tte"/>
    <w:uiPriority w:val="99"/>
    <w:rsid w:val="0053612B"/>
  </w:style>
  <w:style w:type="paragraph" w:styleId="Pieddepage">
    <w:name w:val="footer"/>
    <w:basedOn w:val="Normal"/>
    <w:link w:val="PieddepageCar"/>
    <w:uiPriority w:val="99"/>
    <w:unhideWhenUsed/>
    <w:rsid w:val="0053612B"/>
    <w:pPr>
      <w:tabs>
        <w:tab w:val="center" w:pos="4536"/>
        <w:tab w:val="right" w:pos="9072"/>
      </w:tabs>
      <w:spacing w:after="0" w:line="240" w:lineRule="auto"/>
      <w:ind w:left="0"/>
    </w:pPr>
    <w:rPr>
      <w:rFonts w:ascii="Calibri" w:hAnsi="Calibri"/>
    </w:rPr>
  </w:style>
  <w:style w:type="character" w:customStyle="1" w:styleId="PieddepageCar">
    <w:name w:val="Pied de page Car"/>
    <w:basedOn w:val="Policepardfaut"/>
    <w:link w:val="Pieddepage"/>
    <w:uiPriority w:val="99"/>
    <w:rsid w:val="0053612B"/>
  </w:style>
  <w:style w:type="paragraph" w:customStyle="1" w:styleId="consignes">
    <w:name w:val="(!)consignes"/>
    <w:basedOn w:val="Normal"/>
    <w:link w:val="consignesCar"/>
    <w:qFormat/>
    <w:rsid w:val="0053612B"/>
    <w:pPr>
      <w:spacing w:after="0" w:line="240" w:lineRule="auto"/>
      <w:ind w:left="1572" w:right="-20"/>
    </w:pPr>
    <w:rPr>
      <w:rFonts w:ascii="Calibri" w:hAnsi="Calibri" w:cs="Calibri"/>
      <w:color w:val="231F20"/>
      <w:sz w:val="18"/>
    </w:rPr>
  </w:style>
  <w:style w:type="character" w:customStyle="1" w:styleId="consignesCar">
    <w:name w:val="(!)consignes Car"/>
    <w:link w:val="consignes"/>
    <w:rsid w:val="0053612B"/>
    <w:rPr>
      <w:rFonts w:ascii="Calibri" w:eastAsia="Calibri" w:hAnsi="Calibri" w:cs="Calibri"/>
      <w:color w:val="231F20"/>
      <w:sz w:val="18"/>
    </w:rPr>
  </w:style>
  <w:style w:type="table" w:styleId="Grilledutableau">
    <w:name w:val="Table Grid"/>
    <w:basedOn w:val="TableauNormal"/>
    <w:uiPriority w:val="39"/>
    <w:rsid w:val="00B01E2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EnTetePiedsDePage">
    <w:name w:val="(!)EnTetePiedsDePage"/>
    <w:basedOn w:val="Pieddepage"/>
    <w:link w:val="EnTetePiedsDePageCar"/>
    <w:qFormat/>
    <w:rsid w:val="001424D6"/>
    <w:pPr>
      <w:spacing w:before="40" w:after="40"/>
      <w:jc w:val="right"/>
    </w:pPr>
    <w:rPr>
      <w:rFonts w:ascii="Arial" w:hAnsi="Arial" w:cs="Arial"/>
      <w:sz w:val="18"/>
    </w:rPr>
  </w:style>
  <w:style w:type="character" w:customStyle="1" w:styleId="EnTetePiedsDePageCar">
    <w:name w:val="(!)EnTetePiedsDePage Car"/>
    <w:link w:val="EnTetePiedsDePage"/>
    <w:rsid w:val="001424D6"/>
    <w:rPr>
      <w:rFonts w:ascii="Arial" w:hAnsi="Arial" w:cs="Arial"/>
      <w:sz w:val="18"/>
    </w:rPr>
  </w:style>
  <w:style w:type="character" w:customStyle="1" w:styleId="Titre1Car">
    <w:name w:val="Titre 1 Car"/>
    <w:link w:val="Titre1"/>
    <w:uiPriority w:val="9"/>
    <w:rsid w:val="0084040C"/>
    <w:rPr>
      <w:rFonts w:eastAsia="Times New Roman" w:cs="Times New Roman"/>
      <w:b/>
      <w:bCs/>
      <w:kern w:val="32"/>
      <w:sz w:val="32"/>
      <w:szCs w:val="32"/>
    </w:rPr>
  </w:style>
  <w:style w:type="character" w:customStyle="1" w:styleId="Titre2Car">
    <w:name w:val="Titre 2 Car"/>
    <w:link w:val="Titre2"/>
    <w:uiPriority w:val="9"/>
    <w:rsid w:val="0084040C"/>
    <w:rPr>
      <w:rFonts w:eastAsia="Times New Roman" w:cs="Times New Roman"/>
      <w:b/>
      <w:bCs/>
      <w:i/>
      <w:iCs/>
      <w:sz w:val="28"/>
      <w:szCs w:val="28"/>
    </w:rPr>
  </w:style>
  <w:style w:type="character" w:customStyle="1" w:styleId="Titre3Car">
    <w:name w:val="Titre 3 Car"/>
    <w:link w:val="Titre3"/>
    <w:uiPriority w:val="9"/>
    <w:rsid w:val="0084040C"/>
    <w:rPr>
      <w:rFonts w:eastAsia="Times New Roman" w:cs="Times New Roman"/>
      <w:b/>
      <w:bCs/>
      <w:szCs w:val="26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AF5BC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uiPriority w:val="99"/>
    <w:semiHidden/>
    <w:rsid w:val="00AF5BC9"/>
    <w:rPr>
      <w:rFonts w:ascii="Tahoma" w:hAnsi="Tahoma" w:cs="Tahoma"/>
      <w:sz w:val="16"/>
      <w:szCs w:val="16"/>
    </w:rPr>
  </w:style>
  <w:style w:type="character" w:styleId="Lienhypertexte">
    <w:name w:val="Hyperlink"/>
    <w:basedOn w:val="Policepardfaut"/>
    <w:uiPriority w:val="99"/>
    <w:unhideWhenUsed/>
    <w:rsid w:val="00F81389"/>
    <w:rPr>
      <w:color w:val="0000FF" w:themeColor="hyperlink"/>
      <w:u w:val="single"/>
    </w:rPr>
  </w:style>
  <w:style w:type="character" w:styleId="Mentionnonrsolue">
    <w:name w:val="Unresolved Mention"/>
    <w:basedOn w:val="Policepardfaut"/>
    <w:uiPriority w:val="99"/>
    <w:semiHidden/>
    <w:unhideWhenUsed/>
    <w:rsid w:val="00F81389"/>
    <w:rPr>
      <w:color w:val="605E5C"/>
      <w:shd w:val="clear" w:color="auto" w:fill="E1DFDD"/>
    </w:rPr>
  </w:style>
  <w:style w:type="paragraph" w:styleId="Paragraphedeliste">
    <w:name w:val="List Paragraph"/>
    <w:basedOn w:val="Normal"/>
    <w:uiPriority w:val="34"/>
    <w:qFormat/>
    <w:rsid w:val="00BF384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93981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51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469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808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13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40061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2083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02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7115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http://labolycee.org" TargetMode="External"/><Relationship Id="rId12" Type="http://schemas.openxmlformats.org/officeDocument/2006/relationships/image" Target="media/image2.wmf"/><Relationship Id="rId17" Type="http://schemas.openxmlformats.org/officeDocument/2006/relationships/image" Target="media/image5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s://www.labotp.org/Oxydoreduction.html" TargetMode="External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3.png"/><Relationship Id="rId22" Type="http://schemas.openxmlformats.org/officeDocument/2006/relationships/oleObject" Target="embeddings/oleObject7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62</Words>
  <Characters>4196</Characters>
  <Application>Microsoft Office Word</Application>
  <DocSecurity>0</DocSecurity>
  <Lines>34</Lines>
  <Paragraphs>9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49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6-18T06:21:00Z</dcterms:created>
  <dcterms:modified xsi:type="dcterms:W3CDTF">2020-06-19T13:44:00Z</dcterms:modified>
</cp:coreProperties>
</file>